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7EC0" w:rsidRDefault="00FC7EC0" w:rsidP="00AC2544">
      <w:pPr>
        <w:pStyle w:val="ListParagraph"/>
        <w:numPr>
          <w:ilvl w:val="0"/>
          <w:numId w:val="5"/>
        </w:numPr>
        <w:tabs>
          <w:tab w:val="left" w:pos="3784"/>
        </w:tabs>
        <w:spacing w:before="79"/>
        <w:ind w:hanging="215"/>
        <w:rPr>
          <w:b/>
          <w:sz w:val="24"/>
        </w:rPr>
      </w:pPr>
      <w:r>
        <w:rPr>
          <w:b/>
          <w:sz w:val="24"/>
        </w:rPr>
        <w:t>ПОЯСНИТЕЛЬНАЯЗАПИСКА</w:t>
      </w:r>
    </w:p>
    <w:p w:rsidR="00FC7EC0" w:rsidRDefault="00FC7EC0" w:rsidP="00AC2544">
      <w:pPr>
        <w:pStyle w:val="BodyText"/>
        <w:spacing w:before="6"/>
        <w:ind w:left="0"/>
        <w:rPr>
          <w:b/>
          <w:sz w:val="23"/>
        </w:rPr>
      </w:pPr>
    </w:p>
    <w:p w:rsidR="00FC7EC0" w:rsidRDefault="00FC7EC0" w:rsidP="00AC2544">
      <w:pPr>
        <w:pStyle w:val="BodyText"/>
        <w:spacing w:before="1"/>
        <w:ind w:right="505" w:firstLine="180"/>
        <w:jc w:val="both"/>
      </w:pPr>
      <w:r>
        <w:t>Настоящая программа по алгебре для 8 класса средней общеобразовательной школы составлена на основе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5"/>
        </w:tabs>
        <w:ind w:left="107" w:right="498" w:firstLine="0"/>
        <w:jc w:val="both"/>
        <w:rPr>
          <w:sz w:val="24"/>
        </w:rPr>
      </w:pPr>
      <w:r>
        <w:rPr>
          <w:sz w:val="24"/>
        </w:rPr>
        <w:t>Федерального компонента государственного стандарта основного общего образования (приказ МОиН РФ от 05.03.2004г. №1089)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348"/>
        </w:tabs>
        <w:ind w:left="107" w:right="502" w:firstLine="0"/>
        <w:jc w:val="both"/>
        <w:rPr>
          <w:sz w:val="24"/>
        </w:rPr>
      </w:pPr>
      <w:r>
        <w:rPr>
          <w:sz w:val="24"/>
        </w:rPr>
        <w:t>Примерной программы основного общего образования по математике (Письмо Департамента государственной политики в образовании Министерства образования и науки России от 07.07.2005 № 03-1263)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7"/>
        </w:tabs>
        <w:ind w:left="107" w:right="495" w:firstLine="0"/>
        <w:jc w:val="both"/>
        <w:rPr>
          <w:sz w:val="24"/>
        </w:rPr>
      </w:pPr>
      <w:r>
        <w:rPr>
          <w:sz w:val="24"/>
        </w:rPr>
        <w:t>Математика: Программы: 5-11 класс. /А.Г. Мерзляк, В.Б. Полонский, М.С. Якир и др./- М.: Вентана - Граф,2017.</w:t>
      </w:r>
    </w:p>
    <w:p w:rsidR="00FC7EC0" w:rsidRDefault="00FC7EC0" w:rsidP="00AC2544">
      <w:pPr>
        <w:pStyle w:val="BodyText"/>
        <w:ind w:left="408"/>
        <w:jc w:val="both"/>
      </w:pPr>
      <w:r>
        <w:rPr>
          <w:color w:val="1D1B11"/>
        </w:rPr>
        <w:t>Уровень рабочей программы – базовый.</w:t>
      </w:r>
    </w:p>
    <w:p w:rsidR="00FC7EC0" w:rsidRDefault="00FC7EC0" w:rsidP="00AC2544">
      <w:pPr>
        <w:pStyle w:val="BodyText"/>
        <w:spacing w:before="5"/>
        <w:ind w:left="0"/>
      </w:pPr>
    </w:p>
    <w:p w:rsidR="00FC7EC0" w:rsidRDefault="00FC7EC0" w:rsidP="00AC2544">
      <w:pPr>
        <w:pStyle w:val="Heading1"/>
        <w:spacing w:line="240" w:lineRule="auto"/>
        <w:jc w:val="both"/>
      </w:pPr>
      <w:r>
        <w:t>Методические и учебные пособия</w:t>
      </w:r>
    </w:p>
    <w:p w:rsidR="00FC7EC0" w:rsidRDefault="00FC7EC0" w:rsidP="00AC2544">
      <w:pPr>
        <w:pStyle w:val="BodyText"/>
        <w:ind w:left="0"/>
        <w:rPr>
          <w:b/>
        </w:rPr>
      </w:pPr>
    </w:p>
    <w:p w:rsidR="00FC7EC0" w:rsidRDefault="00FC7EC0" w:rsidP="00AC2544">
      <w:pPr>
        <w:pStyle w:val="ListParagraph"/>
        <w:numPr>
          <w:ilvl w:val="0"/>
          <w:numId w:val="3"/>
        </w:numPr>
        <w:tabs>
          <w:tab w:val="left" w:pos="829"/>
        </w:tabs>
        <w:ind w:right="1052"/>
        <w:rPr>
          <w:sz w:val="24"/>
        </w:rPr>
      </w:pPr>
      <w:r>
        <w:rPr>
          <w:sz w:val="24"/>
        </w:rPr>
        <w:t>Алгебра: 8 класс: учебник для учащихся общеобразовательных организаций / А.Г.Мерзляк, В.Б.Полонский, М.С.Якир. – М.: Вентана-Граф,2017.</w:t>
      </w:r>
    </w:p>
    <w:p w:rsidR="00FC7EC0" w:rsidRDefault="00FC7EC0" w:rsidP="00AC2544">
      <w:pPr>
        <w:pStyle w:val="ListParagraph"/>
        <w:numPr>
          <w:ilvl w:val="0"/>
          <w:numId w:val="3"/>
        </w:numPr>
        <w:tabs>
          <w:tab w:val="left" w:pos="829"/>
        </w:tabs>
        <w:spacing w:before="1"/>
        <w:ind w:right="1166"/>
        <w:rPr>
          <w:sz w:val="24"/>
        </w:rPr>
      </w:pPr>
      <w:r>
        <w:rPr>
          <w:sz w:val="24"/>
        </w:rPr>
        <w:t>Алгебра: 8 класс: дидактические материалы: пособие для учащихся общеобразовательных организаций / А.Г.Мерзляк, В.Б.Полонский, М.С.Якир. – М.:Вентана-Граф,2017.</w:t>
      </w:r>
    </w:p>
    <w:p w:rsidR="00FC7EC0" w:rsidRDefault="00FC7EC0" w:rsidP="00AC2544">
      <w:pPr>
        <w:pStyle w:val="ListParagraph"/>
        <w:numPr>
          <w:ilvl w:val="0"/>
          <w:numId w:val="3"/>
        </w:numPr>
        <w:tabs>
          <w:tab w:val="left" w:pos="829"/>
        </w:tabs>
        <w:ind w:right="587"/>
        <w:rPr>
          <w:sz w:val="24"/>
        </w:rPr>
      </w:pPr>
      <w:r>
        <w:rPr>
          <w:sz w:val="24"/>
        </w:rPr>
        <w:t>Алгебра: 8 класс: методическое пособие / Е.В.Буцко, А.Г.Мерзляк, В.Б.Полонский, М.С.Якир. – М.: Вентана-Граф,2017.</w:t>
      </w:r>
    </w:p>
    <w:p w:rsidR="00FC7EC0" w:rsidRDefault="00FC7EC0" w:rsidP="00AC2544">
      <w:pPr>
        <w:pStyle w:val="BodyText"/>
        <w:ind w:left="0"/>
        <w:rPr>
          <w:sz w:val="26"/>
        </w:rPr>
      </w:pPr>
    </w:p>
    <w:p w:rsidR="00FC7EC0" w:rsidRDefault="00FC7EC0" w:rsidP="00AC2544">
      <w:pPr>
        <w:pStyle w:val="BodyText"/>
        <w:spacing w:before="4"/>
        <w:ind w:left="0"/>
        <w:rPr>
          <w:sz w:val="22"/>
        </w:rPr>
      </w:pPr>
    </w:p>
    <w:p w:rsidR="00FC7EC0" w:rsidRDefault="00FC7EC0" w:rsidP="00AC2544">
      <w:pPr>
        <w:pStyle w:val="BodyText"/>
        <w:spacing w:before="1"/>
        <w:ind w:right="498" w:firstLine="468"/>
        <w:jc w:val="both"/>
      </w:pPr>
      <w:r>
        <w:t>Математика играет важную роль в общей системе образования. Наряду с обеспечением высокой математической подготовки учащихся, которые в дальнейшей в своей профессиональной деятельности будут пользоваться математикой, важнейшей задачей обучения является обеспечение некоторого гарантированного уровня математической подготовки всех школьников вне зависимости от специальности, которую они выберут в дальнейшем. Для продуктивной деятельности в современном информационном мире требуется достаточно прочная базовая математическая подготовка. В школе математика служит опорным предметом для изучения смежных дисциплин. Для жизни в современном обществе важным является формирование математического стиля мышления. Использование в математике наряду с естественным нескольких математических языков дает возможность развивать у учащихся точную, экономную, информационную речь, уметь отбирать наиболее подходящие языковые средства.</w:t>
      </w:r>
    </w:p>
    <w:p w:rsidR="00FC7EC0" w:rsidRDefault="00FC7EC0" w:rsidP="00AC2544">
      <w:pPr>
        <w:pStyle w:val="BodyText"/>
        <w:spacing w:before="5"/>
        <w:ind w:left="0"/>
      </w:pPr>
    </w:p>
    <w:p w:rsidR="00FC7EC0" w:rsidRDefault="00FC7EC0" w:rsidP="00AC2544">
      <w:pPr>
        <w:pStyle w:val="Heading1"/>
        <w:spacing w:line="272" w:lineRule="exact"/>
      </w:pPr>
      <w:r>
        <w:t>Цели обучения математике в школе</w:t>
      </w:r>
    </w:p>
    <w:p w:rsidR="00FC7EC0" w:rsidRDefault="00FC7EC0" w:rsidP="00AC2544">
      <w:pPr>
        <w:pStyle w:val="ListParagraph"/>
        <w:numPr>
          <w:ilvl w:val="1"/>
          <w:numId w:val="4"/>
        </w:numPr>
        <w:tabs>
          <w:tab w:val="left" w:pos="829"/>
        </w:tabs>
        <w:ind w:right="500"/>
        <w:rPr>
          <w:sz w:val="24"/>
        </w:rPr>
      </w:pPr>
      <w:r>
        <w:rPr>
          <w:sz w:val="24"/>
        </w:rPr>
        <w:t>Овладение конкретными математическими знаниями, необходимыми для применения в практической деятельности, для изучения смежных дисциплин, для продолженияобразования;</w:t>
      </w:r>
    </w:p>
    <w:p w:rsidR="00FC7EC0" w:rsidRDefault="00FC7EC0" w:rsidP="00AC2544">
      <w:pPr>
        <w:pStyle w:val="ListParagraph"/>
        <w:numPr>
          <w:ilvl w:val="1"/>
          <w:numId w:val="4"/>
        </w:numPr>
        <w:tabs>
          <w:tab w:val="left" w:pos="829"/>
        </w:tabs>
        <w:ind w:right="500"/>
        <w:rPr>
          <w:sz w:val="24"/>
        </w:rPr>
      </w:pPr>
      <w:r>
        <w:rPr>
          <w:sz w:val="24"/>
        </w:rPr>
        <w:t>Интеллектуальное развитие учащихся, формирование качеств мышления, характерных для математической деятельности и необходимых для продуктивной жизни вобществе;</w:t>
      </w:r>
    </w:p>
    <w:p w:rsidR="00FC7EC0" w:rsidRDefault="00FC7EC0" w:rsidP="00AC2544">
      <w:pPr>
        <w:pStyle w:val="ListParagraph"/>
        <w:numPr>
          <w:ilvl w:val="1"/>
          <w:numId w:val="4"/>
        </w:numPr>
        <w:tabs>
          <w:tab w:val="left" w:pos="829"/>
        </w:tabs>
        <w:ind w:right="498"/>
        <w:rPr>
          <w:sz w:val="24"/>
        </w:rPr>
      </w:pPr>
      <w:r>
        <w:rPr>
          <w:sz w:val="24"/>
        </w:rPr>
        <w:t>Формированиепредставленийобидеяхиметодахматематики,оматематикекакформеописания и методе познаниядействительности;</w:t>
      </w:r>
    </w:p>
    <w:p w:rsidR="00FC7EC0" w:rsidRDefault="00FC7EC0" w:rsidP="00AC2544">
      <w:pPr>
        <w:pStyle w:val="ListParagraph"/>
        <w:numPr>
          <w:ilvl w:val="1"/>
          <w:numId w:val="4"/>
        </w:numPr>
        <w:tabs>
          <w:tab w:val="left" w:pos="829"/>
        </w:tabs>
        <w:ind w:right="492"/>
        <w:rPr>
          <w:sz w:val="24"/>
        </w:rPr>
      </w:pPr>
      <w:r>
        <w:rPr>
          <w:sz w:val="24"/>
        </w:rPr>
        <w:t>Формирование представлений о математике как части общечеловеческой культуры, понимания значимости математики для общественного прогресса.</w:t>
      </w:r>
    </w:p>
    <w:p w:rsidR="00FC7EC0" w:rsidRDefault="00FC7EC0" w:rsidP="00AC2544">
      <w:pPr>
        <w:pStyle w:val="BodyText"/>
        <w:ind w:right="491" w:firstLine="720"/>
        <w:jc w:val="both"/>
      </w:pPr>
      <w: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>
        <w:rPr>
          <w:b/>
          <w:i/>
        </w:rPr>
        <w:t>арифметика</w:t>
      </w:r>
      <w:r>
        <w:rPr>
          <w:b/>
        </w:rPr>
        <w:t xml:space="preserve">; </w:t>
      </w:r>
      <w:r>
        <w:rPr>
          <w:b/>
          <w:i/>
        </w:rPr>
        <w:t>алгебра</w:t>
      </w:r>
      <w:r>
        <w:rPr>
          <w:b/>
        </w:rPr>
        <w:t xml:space="preserve">; </w:t>
      </w:r>
      <w:r>
        <w:rPr>
          <w:b/>
          <w:i/>
        </w:rPr>
        <w:t>геометрия</w:t>
      </w:r>
      <w:r>
        <w:rPr>
          <w:b/>
        </w:rPr>
        <w:t xml:space="preserve">; </w:t>
      </w:r>
      <w:r>
        <w:rPr>
          <w:b/>
          <w:i/>
        </w:rPr>
        <w:t>элементы комбинаторики, теории вероятностей, статистики и логики</w:t>
      </w:r>
      <w:r>
        <w:rPr>
          <w:b/>
        </w:rPr>
        <w:t xml:space="preserve">. </w:t>
      </w:r>
      <w: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напротяжениивсехлетобучения,естественнымобразомпереплетаютсяивзаимодействуют в учебныхкурсах.</w:t>
      </w:r>
    </w:p>
    <w:p w:rsidR="00FC7EC0" w:rsidRDefault="00FC7EC0" w:rsidP="00AC2544">
      <w:pPr>
        <w:pStyle w:val="BodyText"/>
        <w:ind w:left="828"/>
        <w:jc w:val="both"/>
      </w:pPr>
      <w:r>
        <w:rPr>
          <w:b/>
          <w:i/>
        </w:rPr>
        <w:t xml:space="preserve">Алгебра. </w:t>
      </w:r>
      <w:r>
        <w:t>Изучение алгебры нацелено на формирование математического аппарата для решения</w:t>
      </w:r>
    </w:p>
    <w:p w:rsidR="00FC7EC0" w:rsidRDefault="00FC7EC0" w:rsidP="00AC2544">
      <w:pPr>
        <w:jc w:val="both"/>
        <w:sectPr w:rsidR="00FC7EC0">
          <w:footerReference w:type="default" r:id="rId7"/>
          <w:pgSz w:w="11910" w:h="16840"/>
          <w:pgMar w:top="600" w:right="20" w:bottom="1160" w:left="600" w:header="0" w:footer="978" w:gutter="0"/>
          <w:pgNumType w:start="2"/>
          <w:cols w:space="720"/>
        </w:sectPr>
      </w:pPr>
    </w:p>
    <w:p w:rsidR="00FC7EC0" w:rsidRDefault="00FC7EC0" w:rsidP="00AC2544">
      <w:pPr>
        <w:pStyle w:val="BodyText"/>
        <w:spacing w:before="60"/>
        <w:ind w:right="492"/>
        <w:jc w:val="both"/>
      </w:pPr>
      <w:r>
        <w:t>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 (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обучающихся представлений о роли математики в развитии цивилизации и культуры.</w:t>
      </w:r>
    </w:p>
    <w:p w:rsidR="00FC7EC0" w:rsidRDefault="00FC7EC0" w:rsidP="00AC2544">
      <w:pPr>
        <w:pStyle w:val="BodyText"/>
        <w:ind w:right="491" w:firstLine="720"/>
        <w:jc w:val="both"/>
      </w:pPr>
      <w:r>
        <w:rPr>
          <w:b/>
          <w:i/>
        </w:rPr>
        <w:t xml:space="preserve">Элементы логики, комбинаторики, статистики и теории вероятностей </w:t>
      </w:r>
      <w:r>
        <w:t>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–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</w:t>
      </w:r>
    </w:p>
    <w:p w:rsidR="00FC7EC0" w:rsidRDefault="00FC7EC0" w:rsidP="00AC2544">
      <w:pPr>
        <w:pStyle w:val="BodyText"/>
        <w:ind w:right="500" w:firstLine="720"/>
        <w:jc w:val="both"/>
      </w:pPr>
      <w:r>
        <w:t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FC7EC0" w:rsidRDefault="00FC7EC0" w:rsidP="00AC2544">
      <w:pPr>
        <w:pStyle w:val="BodyText"/>
        <w:spacing w:before="4"/>
        <w:ind w:left="0"/>
      </w:pPr>
    </w:p>
    <w:p w:rsidR="00FC7EC0" w:rsidRDefault="00FC7EC0" w:rsidP="00AC2544">
      <w:pPr>
        <w:pStyle w:val="Heading1"/>
        <w:numPr>
          <w:ilvl w:val="0"/>
          <w:numId w:val="5"/>
        </w:numPr>
        <w:tabs>
          <w:tab w:val="left" w:pos="1266"/>
        </w:tabs>
        <w:spacing w:line="240" w:lineRule="auto"/>
        <w:ind w:left="1265" w:hanging="308"/>
      </w:pPr>
      <w:r>
        <w:t>ПЛАНИРУЕМЫЕ РЕЗУЛЬТАТЫ ОСВОЕНИЯ УЧЕБНОГОПРЕДМЕТА</w:t>
      </w:r>
    </w:p>
    <w:p w:rsidR="00FC7EC0" w:rsidRDefault="00FC7EC0" w:rsidP="00AC2544">
      <w:pPr>
        <w:pStyle w:val="BodyText"/>
        <w:spacing w:before="7"/>
        <w:ind w:left="0"/>
        <w:rPr>
          <w:b/>
          <w:sz w:val="23"/>
        </w:rPr>
      </w:pP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300"/>
        </w:tabs>
        <w:ind w:left="107" w:right="505" w:firstLine="0"/>
        <w:rPr>
          <w:color w:val="1D1B11"/>
          <w:sz w:val="24"/>
        </w:rPr>
      </w:pPr>
      <w:r>
        <w:rPr>
          <w:color w:val="1D1B11"/>
          <w:sz w:val="24"/>
        </w:rPr>
        <w:t>уметь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rPr>
          <w:color w:val="1D1B11"/>
          <w:sz w:val="24"/>
        </w:rPr>
      </w:pPr>
      <w:r>
        <w:rPr>
          <w:color w:val="1D1B11"/>
          <w:sz w:val="24"/>
        </w:rPr>
        <w:t>уметь контролировать процесс и результат учебной математическойдеятельност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color w:val="1D1B11"/>
          <w:sz w:val="24"/>
        </w:rPr>
      </w:pPr>
      <w:r>
        <w:rPr>
          <w:color w:val="1D1B11"/>
          <w:sz w:val="24"/>
        </w:rPr>
        <w:t>проявлять инициативу, находчивость, активность при решении математическихзадач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93"/>
        </w:tabs>
        <w:ind w:left="107" w:right="492" w:firstLine="0"/>
        <w:rPr>
          <w:color w:val="1D1B11"/>
          <w:sz w:val="24"/>
        </w:rPr>
      </w:pPr>
      <w:r>
        <w:rPr>
          <w:color w:val="1D1B11"/>
          <w:sz w:val="24"/>
        </w:rPr>
        <w:t>иметь представление о математической науке как сфере человеческой деятельности, об этапах ее развития, о ее значимости для развитияцивилизации.</w:t>
      </w:r>
    </w:p>
    <w:p w:rsidR="00FC7EC0" w:rsidRDefault="00FC7EC0" w:rsidP="00AC2544">
      <w:pPr>
        <w:pStyle w:val="BodyText"/>
        <w:spacing w:before="5"/>
        <w:ind w:left="0"/>
      </w:pPr>
    </w:p>
    <w:p w:rsidR="00FC7EC0" w:rsidRDefault="00FC7EC0" w:rsidP="00AC2544">
      <w:pPr>
        <w:spacing w:line="274" w:lineRule="exact"/>
        <w:ind w:left="107"/>
        <w:jc w:val="both"/>
        <w:rPr>
          <w:b/>
          <w:sz w:val="24"/>
        </w:rPr>
      </w:pPr>
      <w:r>
        <w:rPr>
          <w:b/>
          <w:color w:val="1D1B11"/>
          <w:sz w:val="24"/>
        </w:rPr>
        <w:t>В метапредметном направлении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62"/>
        </w:tabs>
        <w:ind w:left="107" w:right="502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иметь первоначальные представления об идеях и о методах математики как об универсальном языке науки и технике, о средстве моделирования явлений ипроцессов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98"/>
        </w:tabs>
        <w:ind w:left="107" w:right="503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уметь видеть математическую задачу в контексте проблемной ситуации в других дисциплинах, в окружающейжизн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86"/>
        </w:tabs>
        <w:ind w:left="107" w:right="496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уметь находить в различных источниках информацию, необходимую для решения математических проблем, и представлять ее в понятной форме, принимать решение в условиях неполной и избыточной, точной и вероятностнойинформаци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107" w:right="499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уметь понимать и использовать математические средства наглядности (графики, диаграммы,таблицы, схемы и др.) для иллюстрации, интерпретации,аргументаци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jc w:val="both"/>
        <w:rPr>
          <w:color w:val="1D1B11"/>
          <w:sz w:val="24"/>
        </w:rPr>
      </w:pPr>
      <w:r>
        <w:rPr>
          <w:color w:val="1D1B11"/>
          <w:sz w:val="24"/>
        </w:rPr>
        <w:t>уметь выдвигать гипотезы при решении учебных задач и понимать необходимость ихпроверк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86"/>
        </w:tabs>
        <w:ind w:left="107" w:right="504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уметь применять индуктивные и дедуктивные способы рассужден6ий, видеть различные стратегии решениязадач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387"/>
        </w:tabs>
        <w:ind w:left="107" w:right="491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понимать сущность алгоритмических предписаний и уметь действовать в соответствии с предложеннымалгоритмом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351"/>
        </w:tabs>
        <w:ind w:left="107" w:right="502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уметь самостоятельно ставить цели, выбирать и создавать алгоритмы для решения учебных математическихпроблем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107" w:right="500" w:firstLine="0"/>
        <w:jc w:val="both"/>
        <w:rPr>
          <w:color w:val="1D1B11"/>
          <w:sz w:val="24"/>
        </w:rPr>
      </w:pPr>
      <w:r>
        <w:rPr>
          <w:color w:val="1D1B11"/>
          <w:sz w:val="24"/>
        </w:rPr>
        <w:t>уметь планировать и осуществлять деятельность, направленную на решение задачисследовательского характера.</w:t>
      </w:r>
    </w:p>
    <w:p w:rsidR="00FC7EC0" w:rsidRDefault="00FC7EC0" w:rsidP="00AC2544">
      <w:pPr>
        <w:pStyle w:val="BodyText"/>
        <w:spacing w:before="4"/>
        <w:ind w:left="0"/>
      </w:pPr>
    </w:p>
    <w:p w:rsidR="00FC7EC0" w:rsidRDefault="00FC7EC0" w:rsidP="00AC2544">
      <w:pPr>
        <w:spacing w:line="274" w:lineRule="exact"/>
        <w:ind w:left="167"/>
        <w:rPr>
          <w:b/>
          <w:sz w:val="24"/>
        </w:rPr>
      </w:pPr>
      <w:r>
        <w:rPr>
          <w:b/>
          <w:color w:val="1D1B11"/>
          <w:sz w:val="24"/>
        </w:rPr>
        <w:t>в предметном направлении обучающиеся 8 класса должны знать/уметь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spacing w:line="274" w:lineRule="exact"/>
        <w:ind w:left="247" w:hanging="141"/>
        <w:rPr>
          <w:sz w:val="24"/>
        </w:rPr>
      </w:pPr>
      <w:r>
        <w:rPr>
          <w:sz w:val="24"/>
        </w:rPr>
        <w:t>знать понятие рациональнойдроб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98"/>
        </w:tabs>
        <w:ind w:left="107" w:right="504" w:firstLine="0"/>
        <w:rPr>
          <w:sz w:val="24"/>
        </w:rPr>
      </w:pPr>
      <w:r>
        <w:rPr>
          <w:sz w:val="24"/>
        </w:rPr>
        <w:t>уметь выполнять действия сложения, вычитания, умножения, деления, сокращения рациональных дробей;</w:t>
      </w:r>
    </w:p>
    <w:p w:rsidR="00FC7EC0" w:rsidRDefault="00FC7EC0" w:rsidP="00AC2544">
      <w:pPr>
        <w:rPr>
          <w:sz w:val="24"/>
        </w:rPr>
        <w:sectPr w:rsidR="00FC7EC0">
          <w:pgSz w:w="11910" w:h="16840"/>
          <w:pgMar w:top="340" w:right="20" w:bottom="1240" w:left="600" w:header="0" w:footer="978" w:gutter="0"/>
          <w:cols w:space="720"/>
        </w:sectPr>
      </w:pP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spacing w:before="60" w:line="275" w:lineRule="exact"/>
        <w:ind w:left="249" w:hanging="143"/>
        <w:rPr>
          <w:sz w:val="24"/>
        </w:rPr>
      </w:pPr>
      <w:r>
        <w:rPr>
          <w:sz w:val="24"/>
        </w:rPr>
        <w:t>уметь выполнять тождественные преобразования рациональныхвыраже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spacing w:line="275" w:lineRule="exact"/>
        <w:ind w:left="249" w:hanging="143"/>
        <w:rPr>
          <w:sz w:val="24"/>
        </w:rPr>
      </w:pPr>
      <w:r>
        <w:rPr>
          <w:sz w:val="24"/>
        </w:rPr>
        <w:t>уметь решать рациональныеуравнени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2.png" o:spid="_x0000_s1027" type="#_x0000_t75" style="position:absolute;left:0;text-align:left;margin-left:305.55pt;margin-top:16.4pt;width:15.4pt;height:13.2pt;z-index:-251658240;visibility:visible;mso-wrap-distance-left:0;mso-wrap-distance-right:0;mso-position-horizontal-relative:page">
            <v:imagedata r:id="rId8" o:title=""/>
            <w10:wrap anchorx="page"/>
          </v:shape>
        </w:pict>
      </w:r>
      <w:r>
        <w:rPr>
          <w:sz w:val="24"/>
        </w:rPr>
        <w:t>знать понятие степени с отрицательным показателем, свойствастепене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  <w:tab w:val="left" w:pos="5914"/>
        </w:tabs>
        <w:spacing w:before="122"/>
        <w:ind w:left="249" w:hanging="143"/>
        <w:rPr>
          <w:sz w:val="24"/>
        </w:rPr>
      </w:pPr>
      <w:r>
        <w:rPr>
          <w:sz w:val="24"/>
        </w:rPr>
        <w:t>уметь описывать свойства функций у=к/х,у=х</w:t>
      </w:r>
      <w:r>
        <w:rPr>
          <w:position w:val="9"/>
          <w:sz w:val="16"/>
        </w:rPr>
        <w:t>2</w:t>
      </w:r>
      <w:r>
        <w:rPr>
          <w:sz w:val="24"/>
        </w:rPr>
        <w:t xml:space="preserve">, </w:t>
      </w:r>
      <w:r>
        <w:rPr>
          <w:spacing w:val="-3"/>
          <w:sz w:val="24"/>
        </w:rPr>
        <w:t>у=</w:t>
      </w:r>
      <w:r>
        <w:rPr>
          <w:spacing w:val="-3"/>
          <w:sz w:val="24"/>
        </w:rPr>
        <w:tab/>
      </w:r>
      <w:r>
        <w:rPr>
          <w:sz w:val="24"/>
        </w:rPr>
        <w:t>и строить графики данных функц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знать понятие арифметического квадратного корня, свойствакорне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rPr>
          <w:sz w:val="24"/>
        </w:rPr>
      </w:pPr>
      <w:r>
        <w:rPr>
          <w:sz w:val="24"/>
        </w:rPr>
        <w:t>уметь применять свойства при упрощениивыраже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знать виды квадратных уравне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rPr>
          <w:sz w:val="24"/>
        </w:rPr>
      </w:pPr>
      <w:r>
        <w:rPr>
          <w:sz w:val="24"/>
        </w:rPr>
        <w:t>уметь решать квадратные уравнения разными способам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rPr>
          <w:sz w:val="24"/>
        </w:rPr>
      </w:pPr>
      <w:r>
        <w:rPr>
          <w:sz w:val="24"/>
        </w:rPr>
        <w:t>уметь решать уравнения, сводящиеся к квадратным и задачи с помощьюуравне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spacing w:before="1"/>
        <w:ind w:left="247" w:hanging="141"/>
        <w:rPr>
          <w:sz w:val="24"/>
        </w:rPr>
      </w:pPr>
      <w:r>
        <w:rPr>
          <w:sz w:val="24"/>
        </w:rPr>
        <w:t>знать понятие множества, подмножества, числовогомножества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rPr>
          <w:sz w:val="24"/>
        </w:rPr>
      </w:pPr>
      <w:r>
        <w:rPr>
          <w:sz w:val="24"/>
        </w:rPr>
        <w:t>уметь выполнять операции с множествами.</w:t>
      </w:r>
    </w:p>
    <w:p w:rsidR="00FC7EC0" w:rsidRDefault="00FC7EC0" w:rsidP="00AC2544">
      <w:pPr>
        <w:pStyle w:val="BodyText"/>
        <w:spacing w:before="4"/>
        <w:ind w:left="0"/>
      </w:pPr>
    </w:p>
    <w:p w:rsidR="00FC7EC0" w:rsidRDefault="00FC7EC0" w:rsidP="00AC2544">
      <w:pPr>
        <w:pStyle w:val="Heading1"/>
      </w:pPr>
      <w:r>
        <w:t>Основные типы учебных занятий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spacing w:line="274" w:lineRule="exact"/>
        <w:ind w:left="249" w:hanging="143"/>
        <w:rPr>
          <w:sz w:val="24"/>
        </w:rPr>
      </w:pPr>
      <w:r>
        <w:rPr>
          <w:sz w:val="24"/>
        </w:rPr>
        <w:t>урок изучения нового учебногоматериала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rPr>
          <w:sz w:val="24"/>
        </w:rPr>
      </w:pPr>
      <w:r>
        <w:rPr>
          <w:sz w:val="24"/>
        </w:rPr>
        <w:t>урок закрепления и применениязна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249" w:hanging="143"/>
        <w:rPr>
          <w:sz w:val="24"/>
        </w:rPr>
      </w:pPr>
      <w:r>
        <w:rPr>
          <w:sz w:val="24"/>
        </w:rPr>
        <w:t>урок обобщающего повторения и систематизациизна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spacing w:before="1"/>
        <w:ind w:left="249" w:hanging="143"/>
        <w:rPr>
          <w:sz w:val="24"/>
        </w:rPr>
      </w:pPr>
      <w:r>
        <w:rPr>
          <w:sz w:val="24"/>
        </w:rPr>
        <w:t>урок контроля знаний и умений.</w:t>
      </w:r>
    </w:p>
    <w:p w:rsidR="00FC7EC0" w:rsidRDefault="00FC7EC0" w:rsidP="00AC2544">
      <w:pPr>
        <w:pStyle w:val="BodyText"/>
      </w:pPr>
      <w:r>
        <w:t>Основным типом урока является комбинированный.</w:t>
      </w:r>
    </w:p>
    <w:p w:rsidR="00FC7EC0" w:rsidRDefault="00FC7EC0" w:rsidP="00AC2544">
      <w:pPr>
        <w:pStyle w:val="BodyText"/>
        <w:ind w:left="0"/>
      </w:pPr>
    </w:p>
    <w:p w:rsidR="00FC7EC0" w:rsidRDefault="00FC7EC0" w:rsidP="00AC2544">
      <w:pPr>
        <w:pStyle w:val="BodyText"/>
        <w:ind w:right="492"/>
        <w:jc w:val="both"/>
      </w:pPr>
      <w:r>
        <w:rPr>
          <w:b/>
        </w:rPr>
        <w:t xml:space="preserve">Формы организации учебного процесса: </w:t>
      </w:r>
      <w:r>
        <w:t xml:space="preserve">индивидуальные, групповые, индивидуально-групповые, фронтальные. Известно, что для развития ученика необходимо включать его в самостоятельную деятельность по решению проблем. Поэтому основными </w:t>
      </w:r>
      <w:r>
        <w:rPr>
          <w:b/>
        </w:rPr>
        <w:t xml:space="preserve">методами работы </w:t>
      </w:r>
      <w:r>
        <w:t>должны стать проблемный, частично – поисковый и исследовательский методы обучения.</w:t>
      </w:r>
    </w:p>
    <w:p w:rsidR="00FC7EC0" w:rsidRDefault="00FC7EC0" w:rsidP="00AC2544">
      <w:pPr>
        <w:ind w:left="107"/>
        <w:jc w:val="both"/>
        <w:rPr>
          <w:sz w:val="24"/>
        </w:rPr>
      </w:pPr>
      <w:r>
        <w:rPr>
          <w:b/>
          <w:sz w:val="24"/>
        </w:rPr>
        <w:t>Средства обучения</w:t>
      </w:r>
      <w:r>
        <w:rPr>
          <w:sz w:val="24"/>
        </w:rPr>
        <w:t>: предметные (наглядные пособия, вспомогательные средства);</w:t>
      </w:r>
    </w:p>
    <w:p w:rsidR="00FC7EC0" w:rsidRDefault="00FC7EC0" w:rsidP="00AC2544">
      <w:pPr>
        <w:pStyle w:val="BodyText"/>
        <w:ind w:right="1014"/>
        <w:jc w:val="both"/>
      </w:pPr>
      <w:r>
        <w:t>практические (построение графиков, письменные упражнения); интеллектуальные (анализ, синтез, сравнение и т.д.); эмоциональные.</w:t>
      </w:r>
    </w:p>
    <w:p w:rsidR="00FC7EC0" w:rsidRDefault="00FC7EC0" w:rsidP="00AC2544">
      <w:pPr>
        <w:pStyle w:val="BodyText"/>
        <w:spacing w:before="5"/>
        <w:ind w:left="0"/>
      </w:pPr>
    </w:p>
    <w:p w:rsidR="00FC7EC0" w:rsidRDefault="00FC7EC0" w:rsidP="00AC2544">
      <w:pPr>
        <w:pStyle w:val="Heading1"/>
        <w:jc w:val="both"/>
      </w:pPr>
      <w:r>
        <w:t>Формы контроля:</w:t>
      </w:r>
    </w:p>
    <w:p w:rsidR="00FC7EC0" w:rsidRDefault="00FC7EC0" w:rsidP="00AC2544">
      <w:pPr>
        <w:pStyle w:val="ListParagraph"/>
        <w:numPr>
          <w:ilvl w:val="0"/>
          <w:numId w:val="2"/>
        </w:numPr>
        <w:tabs>
          <w:tab w:val="left" w:pos="469"/>
        </w:tabs>
        <w:ind w:left="107" w:right="493" w:firstLine="0"/>
        <w:jc w:val="both"/>
        <w:rPr>
          <w:sz w:val="24"/>
        </w:rPr>
      </w:pPr>
      <w:r>
        <w:rPr>
          <w:sz w:val="24"/>
        </w:rPr>
        <w:t>Текущий. Проводится в форме контрольных работ, рассчитанных на 40 минут, тестов и самостоятельных работ на 15 – 20 минут. Текущий контроль проводится с целью проверки усвоения изучаемого и проверяемого программного материала; содержание определяется учителем с учетом степени сложности изучаемого материала, а также особенностей обучающихсякласса.</w:t>
      </w:r>
    </w:p>
    <w:p w:rsidR="00FC7EC0" w:rsidRDefault="00FC7EC0" w:rsidP="00AC2544">
      <w:pPr>
        <w:pStyle w:val="ListParagraph"/>
        <w:numPr>
          <w:ilvl w:val="0"/>
          <w:numId w:val="2"/>
        </w:numPr>
        <w:tabs>
          <w:tab w:val="left" w:pos="392"/>
        </w:tabs>
        <w:ind w:left="107" w:right="499" w:firstLine="0"/>
        <w:jc w:val="both"/>
        <w:rPr>
          <w:sz w:val="24"/>
        </w:rPr>
      </w:pPr>
      <w:r>
        <w:rPr>
          <w:sz w:val="24"/>
        </w:rPr>
        <w:t>Годовая промежуточная аттестация проводится в форме итоговой контрольной работы за курс 8 класса.</w:t>
      </w:r>
    </w:p>
    <w:p w:rsidR="00FC7EC0" w:rsidRDefault="00FC7EC0" w:rsidP="00AC2544">
      <w:pPr>
        <w:pStyle w:val="BodyText"/>
        <w:spacing w:before="3"/>
        <w:ind w:left="0"/>
        <w:rPr>
          <w:sz w:val="28"/>
        </w:rPr>
      </w:pPr>
    </w:p>
    <w:p w:rsidR="00FC7EC0" w:rsidRDefault="00FC7EC0" w:rsidP="00AC2544">
      <w:pPr>
        <w:pStyle w:val="Heading1"/>
        <w:numPr>
          <w:ilvl w:val="0"/>
          <w:numId w:val="5"/>
        </w:numPr>
        <w:tabs>
          <w:tab w:val="left" w:pos="3320"/>
        </w:tabs>
        <w:spacing w:line="240" w:lineRule="auto"/>
        <w:ind w:left="3319" w:hanging="401"/>
      </w:pPr>
      <w:r>
        <w:t>КРИТЕРИИ ОЦЕНКИОБУЧАЮЩИХСЯ</w:t>
      </w:r>
    </w:p>
    <w:p w:rsidR="00FC7EC0" w:rsidRDefault="00FC7EC0" w:rsidP="00AC2544">
      <w:pPr>
        <w:pStyle w:val="BodyText"/>
        <w:ind w:left="0"/>
        <w:rPr>
          <w:b/>
        </w:rPr>
      </w:pPr>
    </w:p>
    <w:p w:rsidR="00FC7EC0" w:rsidRDefault="00FC7EC0" w:rsidP="00AC2544">
      <w:pPr>
        <w:pStyle w:val="ListParagraph"/>
        <w:numPr>
          <w:ilvl w:val="0"/>
          <w:numId w:val="1"/>
        </w:numPr>
        <w:tabs>
          <w:tab w:val="left" w:pos="348"/>
        </w:tabs>
        <w:spacing w:line="274" w:lineRule="exact"/>
        <w:ind w:hanging="241"/>
        <w:rPr>
          <w:b/>
          <w:sz w:val="24"/>
        </w:rPr>
      </w:pPr>
      <w:r>
        <w:rPr>
          <w:b/>
          <w:sz w:val="24"/>
        </w:rPr>
        <w:t>Оценка письменных контрольных работ, обучающихся поматематике.</w:t>
      </w:r>
    </w:p>
    <w:p w:rsidR="00FC7EC0" w:rsidRDefault="00FC7EC0" w:rsidP="00AC2544">
      <w:pPr>
        <w:pStyle w:val="BodyText"/>
        <w:spacing w:line="274" w:lineRule="exact"/>
      </w:pPr>
      <w:r>
        <w:t>Работа оценивается отметкой:</w:t>
      </w:r>
    </w:p>
    <w:p w:rsidR="00FC7EC0" w:rsidRDefault="00FC7EC0" w:rsidP="00AC2544">
      <w:pPr>
        <w:pStyle w:val="Heading1"/>
        <w:spacing w:before="5"/>
      </w:pPr>
      <w:r>
        <w:t>«5»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spacing w:line="274" w:lineRule="exact"/>
        <w:ind w:left="247" w:hanging="141"/>
        <w:rPr>
          <w:sz w:val="24"/>
        </w:rPr>
      </w:pPr>
      <w:r>
        <w:rPr>
          <w:sz w:val="24"/>
        </w:rPr>
        <w:t>работа выполнена полностью(90-100%)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575" w:firstLine="0"/>
        <w:rPr>
          <w:sz w:val="24"/>
        </w:rPr>
      </w:pPr>
      <w:r>
        <w:rPr>
          <w:sz w:val="24"/>
        </w:rPr>
        <w:t>в логических рассуждениях и обосновании решения нет пробелов и ошибок; в решении нет математических ошибок (возможна одна неточность, описка, которая не является следствием незнания или непонимания учебногоматериала).</w:t>
      </w:r>
    </w:p>
    <w:p w:rsidR="00FC7EC0" w:rsidRDefault="00FC7EC0" w:rsidP="00AC2544">
      <w:pPr>
        <w:pStyle w:val="Heading1"/>
        <w:spacing w:before="5"/>
      </w:pPr>
      <w:r>
        <w:t>«4»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1755" w:firstLine="0"/>
        <w:rPr>
          <w:sz w:val="24"/>
        </w:rPr>
      </w:pPr>
      <w:r>
        <w:rPr>
          <w:sz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проверки)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791" w:firstLine="0"/>
        <w:jc w:val="both"/>
        <w:rPr>
          <w:sz w:val="24"/>
        </w:rPr>
      </w:pPr>
      <w:r>
        <w:rPr>
          <w:sz w:val="24"/>
        </w:rPr>
        <w:t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; работа соответствует 70-90% (в зависимости от количества заданий вработе).</w:t>
      </w:r>
    </w:p>
    <w:p w:rsidR="00FC7EC0" w:rsidRDefault="00FC7EC0" w:rsidP="00AC2544">
      <w:pPr>
        <w:pStyle w:val="BodyText"/>
        <w:ind w:right="1138"/>
      </w:pPr>
      <w:r>
        <w:t>Например, работа из 3-х заданий оценивается так: «3» - одно задание, «4» - два задания, «5» - три задания. Работа из 4-х заданий: «3» - два задания, «4» - три задания, «5» - четыре задания.</w:t>
      </w:r>
    </w:p>
    <w:p w:rsidR="00FC7EC0" w:rsidRDefault="00FC7EC0" w:rsidP="00AC2544">
      <w:pPr>
        <w:pStyle w:val="Heading1"/>
        <w:spacing w:before="3" w:line="240" w:lineRule="auto"/>
      </w:pPr>
      <w:r>
        <w:t>«3»</w:t>
      </w:r>
    </w:p>
    <w:p w:rsidR="00FC7EC0" w:rsidRDefault="00FC7EC0" w:rsidP="00AC2544">
      <w:pPr>
        <w:sectPr w:rsidR="00FC7EC0">
          <w:pgSz w:w="11910" w:h="16840"/>
          <w:pgMar w:top="340" w:right="20" w:bottom="1240" w:left="600" w:header="0" w:footer="978" w:gutter="0"/>
          <w:cols w:space="720"/>
        </w:sectPr>
      </w:pP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spacing w:before="60"/>
        <w:ind w:left="107" w:right="529" w:firstLine="0"/>
        <w:rPr>
          <w:sz w:val="24"/>
        </w:rPr>
      </w:pPr>
      <w:r>
        <w:rPr>
          <w:sz w:val="24"/>
        </w:rPr>
        <w:t>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 или выполнено 45-69% работы (в зависимости от количества заданий вработе).</w:t>
      </w:r>
    </w:p>
    <w:p w:rsidR="00FC7EC0" w:rsidRDefault="00FC7EC0" w:rsidP="00AC2544">
      <w:pPr>
        <w:pStyle w:val="Heading1"/>
        <w:spacing w:before="3"/>
      </w:pPr>
      <w:r>
        <w:t>«2»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1410" w:firstLine="0"/>
        <w:rPr>
          <w:sz w:val="24"/>
        </w:rPr>
      </w:pPr>
      <w:r>
        <w:rPr>
          <w:sz w:val="24"/>
        </w:rPr>
        <w:t>допущены существенные ошибки, показавшие, что обучающийся не обладаетобязательными умениями по данной теме в полноймере.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768" w:firstLine="0"/>
        <w:rPr>
          <w:sz w:val="24"/>
        </w:rPr>
      </w:pPr>
      <w:r>
        <w:rPr>
          <w:sz w:val="24"/>
        </w:rPr>
        <w:t>работа показала полное отсутствие у обучающегося обязательных знаний и умений попроверяемой теме, работа не выполнена или значительная часть работы выполнена несамостоятельно.</w:t>
      </w:r>
    </w:p>
    <w:p w:rsidR="00FC7EC0" w:rsidRDefault="00FC7EC0" w:rsidP="00AC2544">
      <w:pPr>
        <w:pStyle w:val="BodyText"/>
        <w:ind w:right="553"/>
      </w:pPr>
      <w: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:rsidR="00FC7EC0" w:rsidRDefault="00FC7EC0" w:rsidP="00AC2544">
      <w:pPr>
        <w:pStyle w:val="BodyText"/>
        <w:spacing w:before="3"/>
        <w:ind w:left="0"/>
      </w:pPr>
    </w:p>
    <w:p w:rsidR="00FC7EC0" w:rsidRDefault="00FC7EC0" w:rsidP="00AC2544">
      <w:pPr>
        <w:pStyle w:val="Heading1"/>
        <w:numPr>
          <w:ilvl w:val="0"/>
          <w:numId w:val="1"/>
        </w:numPr>
        <w:tabs>
          <w:tab w:val="left" w:pos="348"/>
        </w:tabs>
        <w:spacing w:line="240" w:lineRule="auto"/>
        <w:ind w:left="107" w:right="5011" w:firstLine="0"/>
      </w:pPr>
      <w:r>
        <w:t>Оценка устных ответов, обучающихся по математике. Ответ оценивается отметкой «5», еслиученик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538" w:firstLine="0"/>
        <w:rPr>
          <w:sz w:val="24"/>
        </w:rPr>
      </w:pPr>
      <w:r>
        <w:rPr>
          <w:sz w:val="24"/>
        </w:rPr>
        <w:t>полно раскрыл содержание материала в объеме, предусмотренном программой и учебником; изложил материал грамотным языком, точно используя математическую терминологию и символику, в определенной логической последовательности; правильно выполнил рисунки, чертежи, графики, сопутствующиеответу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898" w:firstLine="0"/>
        <w:rPr>
          <w:sz w:val="24"/>
        </w:rPr>
      </w:pPr>
      <w:r>
        <w:rPr>
          <w:sz w:val="24"/>
        </w:rPr>
        <w:t>показал умение иллюстрировать теорию конкретными примерами, применять ее в новой ситуации при выполнении практическогозадани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1316" w:firstLine="0"/>
        <w:rPr>
          <w:sz w:val="24"/>
        </w:rPr>
      </w:pPr>
      <w:r>
        <w:rPr>
          <w:sz w:val="24"/>
        </w:rPr>
        <w:t>продемонстрировал знание теории ранее изученных сопутствующих тем, сформированность и устойчивость используемых при ответеуме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отвечал самостоятельно, без наводящих вопросовучител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587" w:firstLine="0"/>
        <w:rPr>
          <w:sz w:val="24"/>
        </w:rPr>
      </w:pPr>
      <w:r>
        <w:rPr>
          <w:sz w:val="24"/>
        </w:rPr>
        <w:t>возможны одна – две неточности при освещение второстепенных вопросов или в выкладках,которые ученик легко исправил после замечания учителя.</w:t>
      </w:r>
    </w:p>
    <w:p w:rsidR="00FC7EC0" w:rsidRDefault="00FC7EC0" w:rsidP="00AC2544">
      <w:pPr>
        <w:ind w:left="107"/>
        <w:rPr>
          <w:sz w:val="24"/>
        </w:rPr>
      </w:pPr>
      <w:r>
        <w:rPr>
          <w:b/>
          <w:sz w:val="24"/>
        </w:rPr>
        <w:t>Ответ оценивается отметкой «4»</w:t>
      </w:r>
      <w:r>
        <w:rPr>
          <w:sz w:val="24"/>
        </w:rPr>
        <w:t>, если удовлетворяет в основном требованиям на оценку</w:t>
      </w:r>
    </w:p>
    <w:p w:rsidR="00FC7EC0" w:rsidRDefault="00FC7EC0" w:rsidP="00AC2544">
      <w:pPr>
        <w:pStyle w:val="BodyText"/>
      </w:pPr>
      <w:r>
        <w:t>«5», но при этом имеет один из недостатков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в изложении допущены небольшие пробелы, не исказившее математическое содержаниеответа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911" w:firstLine="0"/>
        <w:rPr>
          <w:sz w:val="24"/>
        </w:rPr>
      </w:pPr>
      <w:r>
        <w:rPr>
          <w:sz w:val="24"/>
        </w:rPr>
        <w:t>допущены один – два недочета при освещении основного содержания ответа, исправленные после замечанияучител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1452" w:firstLine="0"/>
        <w:rPr>
          <w:sz w:val="24"/>
        </w:rPr>
      </w:pPr>
      <w:r>
        <w:rPr>
          <w:sz w:val="24"/>
        </w:rPr>
        <w:t>допущены ошибка или более двух недочетов при освещении второстепенных вопросов или в выкладках, легко исправленные после замечанияучителя.</w:t>
      </w:r>
    </w:p>
    <w:p w:rsidR="00FC7EC0" w:rsidRDefault="00FC7EC0" w:rsidP="00AC2544">
      <w:pPr>
        <w:pStyle w:val="Heading1"/>
        <w:spacing w:before="1"/>
      </w:pPr>
      <w:r>
        <w:t>Отметка «3» ставится в следующих случаях:</w:t>
      </w:r>
    </w:p>
    <w:p w:rsidR="00FC7EC0" w:rsidRDefault="00FC7EC0" w:rsidP="00AC2544">
      <w:pPr>
        <w:pStyle w:val="BodyText"/>
        <w:ind w:right="556"/>
      </w:pPr>
      <w:r>
        <w:t>-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учащихся» в настоящей программе по математике)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512" w:firstLine="0"/>
        <w:rPr>
          <w:sz w:val="24"/>
        </w:rPr>
      </w:pPr>
      <w:r>
        <w:rPr>
          <w:sz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учител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107" w:right="1379" w:firstLine="0"/>
        <w:rPr>
          <w:sz w:val="24"/>
        </w:rPr>
      </w:pPr>
      <w:r>
        <w:rPr>
          <w:sz w:val="24"/>
        </w:rPr>
        <w:t>ученик не справился с применением теории в новой ситуации при выполнениипрактического задания, но выполнил задания обязательного уровня сложности по даннойтеме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1207" w:firstLine="0"/>
        <w:rPr>
          <w:sz w:val="24"/>
        </w:rPr>
      </w:pPr>
      <w:r>
        <w:rPr>
          <w:sz w:val="24"/>
        </w:rPr>
        <w:t>при достаточном знании теоретического материала выявлена недостаточнаясформированность основных умений и навыков.</w:t>
      </w:r>
    </w:p>
    <w:p w:rsidR="00FC7EC0" w:rsidRDefault="00FC7EC0" w:rsidP="00AC2544">
      <w:pPr>
        <w:pStyle w:val="Heading1"/>
        <w:spacing w:before="3"/>
      </w:pPr>
      <w:r>
        <w:t>Отметка «2» ставится в следующих случаях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spacing w:line="274" w:lineRule="exact"/>
        <w:ind w:left="247" w:hanging="141"/>
        <w:rPr>
          <w:sz w:val="24"/>
        </w:rPr>
      </w:pPr>
      <w:r>
        <w:rPr>
          <w:sz w:val="24"/>
        </w:rPr>
        <w:t>не раскрыто основное содержание учебногоматериала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2925" w:firstLine="0"/>
        <w:rPr>
          <w:sz w:val="24"/>
        </w:rPr>
      </w:pPr>
      <w:r>
        <w:rPr>
          <w:sz w:val="24"/>
        </w:rPr>
        <w:t>обнаружено незнание учеником большей или наиболее важной части учебного материала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spacing w:before="1"/>
        <w:ind w:left="107" w:right="2842" w:firstLine="0"/>
        <w:rPr>
          <w:sz w:val="24"/>
        </w:rPr>
      </w:pPr>
      <w:r>
        <w:rPr>
          <w:sz w:val="24"/>
        </w:rPr>
        <w:t>допущены ошибки в определении понятий, при использовании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50"/>
        </w:tabs>
        <w:ind w:left="107" w:right="2292" w:firstLine="0"/>
        <w:rPr>
          <w:sz w:val="24"/>
        </w:rPr>
      </w:pPr>
      <w:r>
        <w:rPr>
          <w:sz w:val="24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материалу.</w:t>
      </w:r>
    </w:p>
    <w:p w:rsidR="00FC7EC0" w:rsidRDefault="00FC7EC0" w:rsidP="00AC2544">
      <w:pPr>
        <w:rPr>
          <w:sz w:val="24"/>
        </w:rPr>
        <w:sectPr w:rsidR="00FC7EC0">
          <w:pgSz w:w="11910" w:h="16840"/>
          <w:pgMar w:top="340" w:right="20" w:bottom="1240" w:left="600" w:header="0" w:footer="978" w:gutter="0"/>
          <w:cols w:space="720"/>
        </w:sectPr>
      </w:pPr>
    </w:p>
    <w:p w:rsidR="00FC7EC0" w:rsidRDefault="00FC7EC0" w:rsidP="00AC2544">
      <w:pPr>
        <w:pStyle w:val="Heading1"/>
        <w:numPr>
          <w:ilvl w:val="0"/>
          <w:numId w:val="1"/>
        </w:numPr>
        <w:tabs>
          <w:tab w:val="left" w:pos="348"/>
        </w:tabs>
        <w:spacing w:before="65" w:line="272" w:lineRule="exact"/>
        <w:ind w:hanging="241"/>
      </w:pPr>
      <w:r>
        <w:t>Общая классификацияошибок.</w:t>
      </w:r>
    </w:p>
    <w:p w:rsidR="00FC7EC0" w:rsidRDefault="00FC7EC0" w:rsidP="00AC2544">
      <w:pPr>
        <w:pStyle w:val="BodyText"/>
        <w:spacing w:line="272" w:lineRule="exact"/>
      </w:pPr>
      <w:r>
        <w:t>При оценке знаний, обучающихся следует учитывать все ошибки (грубые и негрубые) и недочёты.</w:t>
      </w:r>
    </w:p>
    <w:p w:rsidR="00FC7EC0" w:rsidRDefault="00FC7EC0" w:rsidP="00AC2544">
      <w:pPr>
        <w:pStyle w:val="Heading1"/>
        <w:spacing w:before="5"/>
      </w:pPr>
      <w:r>
        <w:t>Грубыми считаются ошибки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891" w:firstLine="0"/>
        <w:rPr>
          <w:sz w:val="24"/>
        </w:rPr>
      </w:pPr>
      <w:r>
        <w:rPr>
          <w:sz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измерени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знание наименований единицизмерени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умение выделить в ответеглавное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умение применять знания, алгоритмы для решениязадач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умение делать выводы иобобщени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умение читать и строить график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умение пользоваться первоисточниками, учебником исправочникам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потеря корня или сохранение постороннегокорня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отбрасывание без объяснений одного изних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равнозначные имошибки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вычислительные ошибки, если они не являютсяописко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логическиеошибки.</w:t>
      </w:r>
    </w:p>
    <w:p w:rsidR="00FC7EC0" w:rsidRDefault="00FC7EC0" w:rsidP="00AC2544">
      <w:pPr>
        <w:pStyle w:val="Heading1"/>
        <w:spacing w:before="3"/>
      </w:pPr>
      <w:r>
        <w:t>К негрубым ошибкам следует отнести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854" w:firstLine="0"/>
        <w:rPr>
          <w:sz w:val="24"/>
        </w:rPr>
      </w:pPr>
      <w:r>
        <w:rPr>
          <w:sz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 неточность графика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107" w:right="571" w:firstLine="0"/>
        <w:rPr>
          <w:sz w:val="24"/>
        </w:rPr>
      </w:pPr>
      <w:r>
        <w:rPr>
          <w:sz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 нерациональные методы работысо справочной и другойлитературо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умение решать задачи, выполнять задания в общемвиде.</w:t>
      </w:r>
    </w:p>
    <w:p w:rsidR="00FC7EC0" w:rsidRDefault="00FC7EC0" w:rsidP="00AC2544">
      <w:pPr>
        <w:pStyle w:val="Heading1"/>
        <w:spacing w:before="3"/>
      </w:pPr>
      <w:r>
        <w:t>Недочетами являются: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spacing w:line="274" w:lineRule="exact"/>
        <w:ind w:left="247" w:hanging="141"/>
        <w:rPr>
          <w:sz w:val="24"/>
        </w:rPr>
      </w:pPr>
      <w:r>
        <w:rPr>
          <w:sz w:val="24"/>
        </w:rPr>
        <w:t>нерациональные приемы вычислений ипреобразований;</w:t>
      </w:r>
    </w:p>
    <w:p w:rsidR="00FC7EC0" w:rsidRDefault="00FC7EC0" w:rsidP="00AC2544">
      <w:pPr>
        <w:pStyle w:val="ListParagraph"/>
        <w:numPr>
          <w:ilvl w:val="0"/>
          <w:numId w:val="4"/>
        </w:numPr>
        <w:tabs>
          <w:tab w:val="left" w:pos="248"/>
        </w:tabs>
        <w:ind w:left="247" w:hanging="141"/>
        <w:rPr>
          <w:sz w:val="24"/>
        </w:rPr>
      </w:pPr>
      <w:r>
        <w:rPr>
          <w:sz w:val="24"/>
        </w:rPr>
        <w:t>небрежное выполнение записей, чертежей, схем,графиков.</w:t>
      </w:r>
    </w:p>
    <w:p w:rsidR="00FC7EC0" w:rsidRDefault="00FC7EC0" w:rsidP="00AC2544">
      <w:pPr>
        <w:pStyle w:val="BodyText"/>
        <w:spacing w:before="4"/>
        <w:ind w:left="0"/>
        <w:rPr>
          <w:sz w:val="28"/>
        </w:rPr>
      </w:pPr>
    </w:p>
    <w:p w:rsidR="00FC7EC0" w:rsidRDefault="00FC7EC0" w:rsidP="00AC2544">
      <w:pPr>
        <w:pStyle w:val="Heading1"/>
        <w:numPr>
          <w:ilvl w:val="0"/>
          <w:numId w:val="5"/>
        </w:numPr>
        <w:tabs>
          <w:tab w:val="left" w:pos="3213"/>
        </w:tabs>
        <w:spacing w:before="1" w:line="240" w:lineRule="auto"/>
        <w:ind w:left="3212" w:hanging="388"/>
        <w:rPr>
          <w:color w:val="1D1B11"/>
        </w:rPr>
      </w:pPr>
      <w:r>
        <w:rPr>
          <w:color w:val="1D1B11"/>
        </w:rPr>
        <w:t xml:space="preserve">СОДЕРЖАНИЕ </w:t>
      </w:r>
      <w:r>
        <w:t>УЧЕБНОГОМАТЕРИАЛА</w:t>
      </w:r>
    </w:p>
    <w:p w:rsidR="00FC7EC0" w:rsidRDefault="00FC7EC0" w:rsidP="00AC2544">
      <w:pPr>
        <w:pStyle w:val="BodyText"/>
        <w:spacing w:before="8"/>
        <w:ind w:left="0"/>
        <w:rPr>
          <w:b/>
          <w:sz w:val="27"/>
        </w:rPr>
      </w:pPr>
    </w:p>
    <w:p w:rsidR="00FC7EC0" w:rsidRDefault="00FC7EC0" w:rsidP="00AC2544">
      <w:pPr>
        <w:pStyle w:val="ListParagraph"/>
        <w:numPr>
          <w:ilvl w:val="1"/>
          <w:numId w:val="1"/>
        </w:numPr>
        <w:tabs>
          <w:tab w:val="left" w:pos="1057"/>
        </w:tabs>
        <w:spacing w:before="1"/>
        <w:ind w:left="107" w:right="498" w:firstLine="708"/>
        <w:jc w:val="both"/>
        <w:rPr>
          <w:sz w:val="24"/>
        </w:rPr>
      </w:pPr>
      <w:r>
        <w:rPr>
          <w:b/>
          <w:sz w:val="24"/>
        </w:rPr>
        <w:t>Повторение курса 7 класса .</w:t>
      </w:r>
      <w:r>
        <w:rPr>
          <w:sz w:val="24"/>
        </w:rPr>
        <w:t>Формулы сокращенного умножения, свойства степени, решение уравнений и текстовыхзадач.</w:t>
      </w:r>
    </w:p>
    <w:p w:rsidR="00FC7EC0" w:rsidRDefault="00FC7EC0" w:rsidP="00AC2544">
      <w:pPr>
        <w:pStyle w:val="ListParagraph"/>
        <w:numPr>
          <w:ilvl w:val="1"/>
          <w:numId w:val="1"/>
        </w:numPr>
        <w:tabs>
          <w:tab w:val="left" w:pos="998"/>
        </w:tabs>
        <w:ind w:left="107" w:right="697" w:firstLine="708"/>
        <w:jc w:val="both"/>
        <w:rPr>
          <w:sz w:val="24"/>
        </w:rPr>
      </w:pPr>
      <w:r>
        <w:rPr>
          <w:b/>
          <w:sz w:val="24"/>
        </w:rPr>
        <w:t>Рациональные выражения .</w:t>
      </w:r>
      <w:r>
        <w:rPr>
          <w:sz w:val="24"/>
        </w:rPr>
        <w:t>Рациональные дроби. Основное свойство рациональной дроби. Сложение и вычитание рациональных дробей с одинаковыми знаменателями. Сложение и вычитание рациональных дробей с разными знаменателями. Умножение и деление рациональныхдробей.</w:t>
      </w:r>
    </w:p>
    <w:p w:rsidR="00FC7EC0" w:rsidRDefault="00FC7EC0" w:rsidP="00AC2544">
      <w:pPr>
        <w:pStyle w:val="BodyText"/>
        <w:ind w:right="553"/>
        <w:jc w:val="both"/>
      </w:pPr>
      <w:r>
        <w:t>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</w:t>
      </w:r>
    </w:p>
    <w:p w:rsidR="00FC7EC0" w:rsidRDefault="00FC7EC0" w:rsidP="00AC2544">
      <w:pPr>
        <w:pStyle w:val="BodyText"/>
        <w:spacing w:line="268" w:lineRule="exact"/>
        <w:jc w:val="both"/>
      </w:pPr>
      <w:r>
        <w:t>Свойства степени с целым показателем. Функция у=к/х и её график.</w:t>
      </w:r>
    </w:p>
    <w:p w:rsidR="00FC7EC0" w:rsidRDefault="00FC7EC0" w:rsidP="00AC2544">
      <w:pPr>
        <w:pStyle w:val="ListParagraph"/>
        <w:numPr>
          <w:ilvl w:val="1"/>
          <w:numId w:val="1"/>
        </w:numPr>
        <w:tabs>
          <w:tab w:val="left" w:pos="998"/>
        </w:tabs>
        <w:spacing w:line="284" w:lineRule="exact"/>
        <w:ind w:left="997" w:hanging="182"/>
        <w:jc w:val="both"/>
        <w:rPr>
          <w:sz w:val="24"/>
        </w:rPr>
      </w:pPr>
      <w:r>
        <w:rPr>
          <w:b/>
          <w:sz w:val="24"/>
        </w:rPr>
        <w:t xml:space="preserve">Квадратные корни. Действительные числа. </w:t>
      </w:r>
      <w:r>
        <w:rPr>
          <w:sz w:val="24"/>
        </w:rPr>
        <w:t>Функция у=х</w:t>
      </w:r>
      <w:r>
        <w:rPr>
          <w:position w:val="9"/>
          <w:sz w:val="16"/>
        </w:rPr>
        <w:t xml:space="preserve">2 </w:t>
      </w:r>
      <w:r>
        <w:rPr>
          <w:sz w:val="24"/>
        </w:rPr>
        <w:t>и её график. Квадратныекорни.</w:t>
      </w:r>
    </w:p>
    <w:p w:rsidR="00FC7EC0" w:rsidRDefault="00FC7EC0" w:rsidP="00AC2544">
      <w:pPr>
        <w:pStyle w:val="BodyText"/>
        <w:ind w:right="863"/>
        <w:jc w:val="both"/>
      </w:pPr>
      <w:r>
        <w:rPr>
          <w:noProof/>
        </w:rPr>
        <w:pict>
          <v:shape id="_x0000_s1028" type="#_x0000_t75" style="position:absolute;left:0;text-align:left;margin-left:413.4pt;margin-top:30.15pt;width:15.3pt;height:13.2pt;z-index:-251657216;visibility:visible;mso-wrap-distance-left:0;mso-wrap-distance-right:0;mso-position-horizontal-relative:page">
            <v:imagedata r:id="rId8" o:title=""/>
            <w10:wrap anchorx="page"/>
          </v:shape>
        </w:pict>
      </w:r>
      <w:r>
        <w:t>Арифметический квадратный корень. Множество и его элементы. Подмножество. Операции над множествами. Числовые множества. Свойства арифметического квадратного корня. Тождественные</w:t>
      </w:r>
    </w:p>
    <w:p w:rsidR="00FC7EC0" w:rsidRDefault="00FC7EC0" w:rsidP="00AC2544">
      <w:pPr>
        <w:pStyle w:val="BodyText"/>
        <w:spacing w:before="135"/>
        <w:jc w:val="both"/>
      </w:pPr>
      <w:r>
        <w:t xml:space="preserve">преобразования выражений, содержащих квадратные корни. Функция </w:t>
      </w:r>
      <w:r>
        <w:rPr>
          <w:spacing w:val="-3"/>
        </w:rPr>
        <w:t>у=</w:t>
      </w:r>
      <w:r>
        <w:t>и её график.</w:t>
      </w:r>
    </w:p>
    <w:p w:rsidR="00FC7EC0" w:rsidRDefault="00FC7EC0" w:rsidP="00AC2544">
      <w:pPr>
        <w:pStyle w:val="ListParagraph"/>
        <w:numPr>
          <w:ilvl w:val="1"/>
          <w:numId w:val="1"/>
        </w:numPr>
        <w:tabs>
          <w:tab w:val="left" w:pos="998"/>
        </w:tabs>
        <w:ind w:left="997" w:hanging="182"/>
        <w:jc w:val="both"/>
        <w:rPr>
          <w:sz w:val="24"/>
        </w:rPr>
      </w:pPr>
      <w:r>
        <w:rPr>
          <w:b/>
          <w:sz w:val="24"/>
        </w:rPr>
        <w:t xml:space="preserve">Квадратные уравнения. </w:t>
      </w:r>
      <w:r>
        <w:rPr>
          <w:sz w:val="24"/>
        </w:rPr>
        <w:t>Квадратные уравнения. Решение неполных квадратныхуравнений.</w:t>
      </w:r>
    </w:p>
    <w:p w:rsidR="00FC7EC0" w:rsidRDefault="00FC7EC0" w:rsidP="00AC2544">
      <w:pPr>
        <w:pStyle w:val="BodyText"/>
        <w:ind w:right="995"/>
      </w:pPr>
      <w:r>
        <w:t>Формула корней квадратного уравнения. Прямая и обратная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FC7EC0" w:rsidRDefault="00FC7EC0" w:rsidP="00AC2544">
      <w:pPr>
        <w:pStyle w:val="Heading1"/>
        <w:numPr>
          <w:ilvl w:val="1"/>
          <w:numId w:val="1"/>
        </w:numPr>
        <w:tabs>
          <w:tab w:val="left" w:pos="998"/>
        </w:tabs>
        <w:spacing w:line="240" w:lineRule="auto"/>
        <w:ind w:left="997" w:hanging="182"/>
        <w:rPr>
          <w:b w:val="0"/>
        </w:rPr>
      </w:pPr>
      <w:r>
        <w:t>Повторение и систематизация учебного материала .</w:t>
      </w:r>
      <w:r>
        <w:rPr>
          <w:b w:val="0"/>
        </w:rPr>
        <w:t>Повторение.</w:t>
      </w:r>
    </w:p>
    <w:p w:rsidR="00FC7EC0" w:rsidRDefault="00FC7EC0" w:rsidP="00AC2544">
      <w:pPr>
        <w:pStyle w:val="BodyText"/>
        <w:spacing w:before="5"/>
        <w:ind w:left="0"/>
      </w:pPr>
    </w:p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/>
    <w:p w:rsidR="00FC7EC0" w:rsidRDefault="00FC7EC0" w:rsidP="00E852A7">
      <w:pPr>
        <w:ind w:firstLine="708"/>
        <w:jc w:val="center"/>
        <w:rPr>
          <w:b/>
          <w:sz w:val="48"/>
          <w:szCs w:val="48"/>
        </w:rPr>
        <w:sectPr w:rsidR="00FC7EC0" w:rsidSect="00763FDA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C7EC0" w:rsidRPr="00C25B32" w:rsidRDefault="00FC7EC0" w:rsidP="00E852A7">
      <w:pPr>
        <w:ind w:firstLine="708"/>
        <w:jc w:val="center"/>
        <w:rPr>
          <w:b/>
          <w:sz w:val="48"/>
          <w:szCs w:val="48"/>
        </w:rPr>
      </w:pPr>
      <w:r w:rsidRPr="00C25B32">
        <w:rPr>
          <w:b/>
          <w:sz w:val="48"/>
          <w:szCs w:val="48"/>
        </w:rPr>
        <w:t>Календарно-тематическое планирование</w:t>
      </w:r>
    </w:p>
    <w:p w:rsidR="00FC7EC0" w:rsidRPr="00C25B32" w:rsidRDefault="00FC7EC0" w:rsidP="00E852A7">
      <w:pPr>
        <w:tabs>
          <w:tab w:val="left" w:pos="2700"/>
        </w:tabs>
        <w:jc w:val="center"/>
        <w:rPr>
          <w:sz w:val="36"/>
          <w:szCs w:val="36"/>
        </w:rPr>
      </w:pPr>
      <w:r w:rsidRPr="00C25B32">
        <w:rPr>
          <w:sz w:val="36"/>
          <w:szCs w:val="36"/>
        </w:rPr>
        <w:t>по алгебре</w:t>
      </w:r>
    </w:p>
    <w:p w:rsidR="00FC7EC0" w:rsidRPr="00C25B32" w:rsidRDefault="00FC7EC0" w:rsidP="00E852A7">
      <w:pPr>
        <w:tabs>
          <w:tab w:val="left" w:pos="2700"/>
        </w:tabs>
        <w:rPr>
          <w:sz w:val="28"/>
          <w:szCs w:val="28"/>
        </w:rPr>
      </w:pPr>
      <w:r w:rsidRPr="00C25B32">
        <w:rPr>
          <w:sz w:val="28"/>
          <w:szCs w:val="28"/>
        </w:rPr>
        <w:t>Класс     8</w:t>
      </w:r>
    </w:p>
    <w:p w:rsidR="00FC7EC0" w:rsidRPr="00C25B32" w:rsidRDefault="00FC7EC0" w:rsidP="00E852A7">
      <w:pPr>
        <w:tabs>
          <w:tab w:val="left" w:pos="2700"/>
        </w:tabs>
        <w:rPr>
          <w:sz w:val="24"/>
          <w:szCs w:val="24"/>
        </w:rPr>
      </w:pPr>
    </w:p>
    <w:p w:rsidR="00FC7EC0" w:rsidRPr="00C25B32" w:rsidRDefault="00FC7EC0" w:rsidP="00E852A7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личество часов всего 105</w:t>
      </w:r>
      <w:r w:rsidRPr="00C25B32">
        <w:rPr>
          <w:rFonts w:ascii="Times New Roman" w:hAnsi="Times New Roman"/>
          <w:sz w:val="24"/>
          <w:szCs w:val="24"/>
        </w:rPr>
        <w:t xml:space="preserve"> ч.; в неделю 3 ч.</w:t>
      </w:r>
    </w:p>
    <w:p w:rsidR="00FC7EC0" w:rsidRPr="00C25B32" w:rsidRDefault="00FC7EC0" w:rsidP="00E852A7">
      <w:pPr>
        <w:pStyle w:val="NoSpacing"/>
        <w:rPr>
          <w:rFonts w:ascii="Times New Roman" w:hAnsi="Times New Roman"/>
          <w:sz w:val="24"/>
          <w:szCs w:val="24"/>
        </w:rPr>
      </w:pPr>
      <w:r w:rsidRPr="00C25B32">
        <w:rPr>
          <w:rFonts w:ascii="Times New Roman" w:hAnsi="Times New Roman"/>
          <w:sz w:val="24"/>
          <w:szCs w:val="24"/>
        </w:rPr>
        <w:t>Планирование составлено на основе:</w:t>
      </w:r>
    </w:p>
    <w:p w:rsidR="00FC7EC0" w:rsidRPr="00C25B32" w:rsidRDefault="00FC7EC0" w:rsidP="00E852A7">
      <w:pPr>
        <w:pStyle w:val="NoSpacing"/>
        <w:rPr>
          <w:rFonts w:ascii="Times New Roman" w:hAnsi="Times New Roman"/>
          <w:sz w:val="24"/>
          <w:szCs w:val="24"/>
        </w:rPr>
      </w:pPr>
      <w:r w:rsidRPr="00C25B32">
        <w:rPr>
          <w:rFonts w:ascii="Times New Roman" w:hAnsi="Times New Roman"/>
          <w:sz w:val="24"/>
          <w:szCs w:val="24"/>
        </w:rPr>
        <w:t xml:space="preserve"> -авторской программы основного общего образования по Математике: 5 – 11 классы / А.Г. Мерзляк, В.Б. Полонский, М.С. Якир, Е.В.Буцко – М.: Вентана-граф, 2017г</w:t>
      </w:r>
    </w:p>
    <w:p w:rsidR="00FC7EC0" w:rsidRPr="00C25B32" w:rsidRDefault="00FC7EC0" w:rsidP="00E852A7">
      <w:pPr>
        <w:pStyle w:val="NoSpacing"/>
        <w:rPr>
          <w:rFonts w:ascii="Times New Roman" w:hAnsi="Times New Roman"/>
          <w:sz w:val="24"/>
          <w:szCs w:val="24"/>
        </w:rPr>
      </w:pPr>
      <w:r w:rsidRPr="00C25B32">
        <w:rPr>
          <w:rFonts w:ascii="Times New Roman" w:hAnsi="Times New Roman"/>
        </w:rPr>
        <w:t>В соответствии Федерального Государственного Образовательного Стандарта основного общего об</w:t>
      </w:r>
      <w:r w:rsidRPr="00734CCF">
        <w:t xml:space="preserve">разования (приказ Министерства образования и </w:t>
      </w:r>
      <w:r w:rsidRPr="00C25B32">
        <w:rPr>
          <w:rFonts w:ascii="Times New Roman" w:hAnsi="Times New Roman"/>
          <w:sz w:val="24"/>
          <w:szCs w:val="24"/>
        </w:rPr>
        <w:t>науки Российской Федерации от 17 декабря 2010 года №1897), с изменениями, внесенными приказом Министерства образования и науки Российской Федерации 31 декабря 2015г.№1577</w:t>
      </w:r>
    </w:p>
    <w:p w:rsidR="00FC7EC0" w:rsidRPr="00C25B32" w:rsidRDefault="00FC7EC0" w:rsidP="00E852A7">
      <w:pPr>
        <w:pStyle w:val="NoSpacing"/>
        <w:rPr>
          <w:rFonts w:ascii="Times New Roman" w:hAnsi="Times New Roman"/>
          <w:sz w:val="24"/>
          <w:szCs w:val="24"/>
        </w:rPr>
      </w:pPr>
      <w:r w:rsidRPr="00C25B32">
        <w:rPr>
          <w:rFonts w:ascii="Times New Roman" w:hAnsi="Times New Roman"/>
          <w:sz w:val="24"/>
          <w:szCs w:val="24"/>
        </w:rPr>
        <w:t>Учебник: -Алгебра – 8 класс: учебник для учащихся общеобразовательных учреждений/ А.Г. Мерзляк, В.Б.Полонский, М.С.Якир. – М.: Вентана – Граф, 2012-2016</w:t>
      </w:r>
    </w:p>
    <w:p w:rsidR="00FC7EC0" w:rsidRDefault="00FC7EC0" w:rsidP="00E852A7">
      <w:pPr>
        <w:jc w:val="center"/>
        <w:rPr>
          <w:b/>
          <w:sz w:val="28"/>
          <w:szCs w:val="28"/>
        </w:rPr>
      </w:pPr>
    </w:p>
    <w:p w:rsidR="00FC7EC0" w:rsidRDefault="00FC7EC0" w:rsidP="00E852A7">
      <w:pPr>
        <w:jc w:val="center"/>
        <w:rPr>
          <w:b/>
          <w:sz w:val="28"/>
          <w:szCs w:val="28"/>
        </w:rPr>
      </w:pPr>
    </w:p>
    <w:p w:rsidR="00FC7EC0" w:rsidRDefault="00FC7EC0" w:rsidP="00E852A7">
      <w:pPr>
        <w:jc w:val="center"/>
        <w:rPr>
          <w:b/>
          <w:sz w:val="28"/>
          <w:szCs w:val="28"/>
        </w:rPr>
      </w:pPr>
    </w:p>
    <w:p w:rsidR="00FC7EC0" w:rsidRDefault="00FC7EC0" w:rsidP="00E852A7">
      <w:pPr>
        <w:jc w:val="center"/>
        <w:rPr>
          <w:b/>
          <w:sz w:val="28"/>
          <w:szCs w:val="28"/>
        </w:rPr>
      </w:pPr>
    </w:p>
    <w:p w:rsidR="00FC7EC0" w:rsidRDefault="00FC7EC0" w:rsidP="00E852A7">
      <w:pPr>
        <w:jc w:val="center"/>
        <w:rPr>
          <w:b/>
          <w:sz w:val="28"/>
          <w:szCs w:val="28"/>
        </w:rPr>
      </w:pPr>
    </w:p>
    <w:p w:rsidR="00FC7EC0" w:rsidRDefault="00FC7EC0" w:rsidP="00E852A7">
      <w:pPr>
        <w:jc w:val="center"/>
        <w:rPr>
          <w:b/>
          <w:sz w:val="28"/>
          <w:szCs w:val="28"/>
        </w:rPr>
      </w:pPr>
    </w:p>
    <w:p w:rsidR="00FC7EC0" w:rsidRDefault="00FC7EC0" w:rsidP="00E852A7">
      <w:pPr>
        <w:jc w:val="center"/>
        <w:rPr>
          <w:b/>
          <w:sz w:val="28"/>
          <w:szCs w:val="28"/>
        </w:rPr>
      </w:pPr>
    </w:p>
    <w:p w:rsidR="00FC7EC0" w:rsidRDefault="00FC7EC0" w:rsidP="00E852A7">
      <w:pPr>
        <w:jc w:val="center"/>
        <w:rPr>
          <w:b/>
          <w:sz w:val="28"/>
          <w:szCs w:val="28"/>
        </w:rPr>
      </w:pPr>
      <w:r w:rsidRPr="00DF1965">
        <w:rPr>
          <w:b/>
          <w:sz w:val="28"/>
          <w:szCs w:val="28"/>
        </w:rPr>
        <w:t>Календарно тематическое планирование</w:t>
      </w:r>
    </w:p>
    <w:p w:rsidR="00FC7EC0" w:rsidRPr="00DF1965" w:rsidRDefault="00FC7EC0" w:rsidP="00E852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уроков алгебры в 8 классе. </w:t>
      </w:r>
    </w:p>
    <w:tbl>
      <w:tblPr>
        <w:tblW w:w="316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34"/>
        <w:gridCol w:w="2614"/>
        <w:gridCol w:w="788"/>
        <w:gridCol w:w="850"/>
        <w:gridCol w:w="851"/>
        <w:gridCol w:w="1417"/>
        <w:gridCol w:w="1985"/>
        <w:gridCol w:w="2551"/>
        <w:gridCol w:w="2268"/>
        <w:gridCol w:w="1164"/>
        <w:gridCol w:w="2082"/>
        <w:gridCol w:w="2082"/>
        <w:gridCol w:w="2082"/>
        <w:gridCol w:w="2082"/>
        <w:gridCol w:w="2082"/>
        <w:gridCol w:w="2082"/>
        <w:gridCol w:w="2082"/>
        <w:gridCol w:w="2082"/>
      </w:tblGrid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  <w:vMerge w:val="restart"/>
            <w:vAlign w:val="center"/>
          </w:tcPr>
          <w:p w:rsidR="00FC7EC0" w:rsidRPr="00BF67E3" w:rsidRDefault="00FC7EC0" w:rsidP="00872D6E">
            <w:pPr>
              <w:shd w:val="clear" w:color="auto" w:fill="FFFFFF"/>
              <w:jc w:val="center"/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№ урока</w:t>
            </w:r>
          </w:p>
          <w:p w:rsidR="00FC7EC0" w:rsidRPr="00BF67E3" w:rsidRDefault="00FC7EC0" w:rsidP="00872D6E">
            <w:pPr>
              <w:shd w:val="clear" w:color="auto" w:fill="FFFFFF"/>
              <w:jc w:val="center"/>
              <w:rPr>
                <w:sz w:val="20"/>
                <w:szCs w:val="20"/>
              </w:rPr>
            </w:pPr>
          </w:p>
        </w:tc>
        <w:tc>
          <w:tcPr>
            <w:tcW w:w="2614" w:type="dxa"/>
            <w:vMerge w:val="restart"/>
            <w:vAlign w:val="center"/>
          </w:tcPr>
          <w:p w:rsidR="00FC7EC0" w:rsidRPr="00BF67E3" w:rsidRDefault="00FC7EC0" w:rsidP="00872D6E">
            <w:pPr>
              <w:shd w:val="clear" w:color="auto" w:fill="FFFFFF"/>
              <w:jc w:val="center"/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Содержание</w:t>
            </w:r>
          </w:p>
          <w:p w:rsidR="00FC7EC0" w:rsidRPr="00BF67E3" w:rsidRDefault="00FC7EC0" w:rsidP="00872D6E">
            <w:pPr>
              <w:shd w:val="clear" w:color="auto" w:fill="FFFFFF"/>
              <w:jc w:val="center"/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(разделы, темы)</w:t>
            </w:r>
          </w:p>
        </w:tc>
        <w:tc>
          <w:tcPr>
            <w:tcW w:w="788" w:type="dxa"/>
            <w:vMerge w:val="restart"/>
            <w:vAlign w:val="center"/>
          </w:tcPr>
          <w:p w:rsidR="00FC7EC0" w:rsidRPr="00BF67E3" w:rsidRDefault="00FC7EC0" w:rsidP="00872D6E">
            <w:pPr>
              <w:shd w:val="clear" w:color="auto" w:fill="FFFFFF"/>
              <w:jc w:val="center"/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Кол-во</w:t>
            </w:r>
          </w:p>
          <w:p w:rsidR="00FC7EC0" w:rsidRPr="00BF67E3" w:rsidRDefault="00FC7EC0" w:rsidP="00872D6E">
            <w:pPr>
              <w:shd w:val="clear" w:color="auto" w:fill="FFFFFF"/>
              <w:jc w:val="center"/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часов</w:t>
            </w:r>
          </w:p>
        </w:tc>
        <w:tc>
          <w:tcPr>
            <w:tcW w:w="1701" w:type="dxa"/>
            <w:gridSpan w:val="2"/>
            <w:vAlign w:val="center"/>
          </w:tcPr>
          <w:p w:rsidR="00FC7EC0" w:rsidRPr="00BF67E3" w:rsidRDefault="00FC7EC0" w:rsidP="00872D6E">
            <w:pPr>
              <w:shd w:val="clear" w:color="auto" w:fill="FFFFFF"/>
              <w:jc w:val="center"/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ты</w:t>
            </w:r>
          </w:p>
          <w:p w:rsidR="00FC7EC0" w:rsidRPr="00BF67E3" w:rsidRDefault="00FC7EC0" w:rsidP="00872D6E">
            <w:pPr>
              <w:shd w:val="clear" w:color="auto" w:fill="FFFFFF"/>
              <w:jc w:val="center"/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ведения</w:t>
            </w:r>
          </w:p>
        </w:tc>
        <w:tc>
          <w:tcPr>
            <w:tcW w:w="1417" w:type="dxa"/>
            <w:vMerge w:val="restart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орудование</w:t>
            </w:r>
          </w:p>
        </w:tc>
        <w:tc>
          <w:tcPr>
            <w:tcW w:w="6804" w:type="dxa"/>
            <w:gridSpan w:val="3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b/>
                <w:color w:val="000000"/>
                <w:sz w:val="20"/>
                <w:szCs w:val="20"/>
              </w:rPr>
              <w:t>Планируемые результаты (в соответствии с ФГОС)</w:t>
            </w:r>
          </w:p>
        </w:tc>
        <w:tc>
          <w:tcPr>
            <w:tcW w:w="1164" w:type="dxa"/>
            <w:vMerge w:val="restart"/>
          </w:tcPr>
          <w:p w:rsidR="00FC7EC0" w:rsidRPr="00BF67E3" w:rsidRDefault="00FC7EC0" w:rsidP="00872D6E">
            <w:pPr>
              <w:shd w:val="clear" w:color="auto" w:fill="FFFFFF"/>
              <w:jc w:val="center"/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 xml:space="preserve">Домашнее 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задание.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2614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78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лан</w:t>
            </w:r>
          </w:p>
        </w:tc>
        <w:tc>
          <w:tcPr>
            <w:tcW w:w="851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факт</w:t>
            </w:r>
          </w:p>
        </w:tc>
        <w:tc>
          <w:tcPr>
            <w:tcW w:w="1417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Align w:val="center"/>
          </w:tcPr>
          <w:p w:rsidR="00FC7EC0" w:rsidRPr="00BF67E3" w:rsidRDefault="00FC7EC0" w:rsidP="00872D6E">
            <w:pPr>
              <w:adjustRightInd w:val="0"/>
              <w:jc w:val="center"/>
              <w:textAlignment w:val="baseline"/>
              <w:rPr>
                <w:b/>
                <w:bCs/>
                <w:color w:val="000000"/>
                <w:sz w:val="20"/>
                <w:szCs w:val="20"/>
              </w:rPr>
            </w:pPr>
            <w:r w:rsidRPr="00BF67E3">
              <w:rPr>
                <w:b/>
                <w:color w:val="000000"/>
                <w:sz w:val="20"/>
                <w:szCs w:val="20"/>
              </w:rPr>
              <w:t>Предметные</w:t>
            </w:r>
          </w:p>
        </w:tc>
        <w:tc>
          <w:tcPr>
            <w:tcW w:w="2551" w:type="dxa"/>
            <w:vAlign w:val="center"/>
          </w:tcPr>
          <w:p w:rsidR="00FC7EC0" w:rsidRPr="00BF67E3" w:rsidRDefault="00FC7EC0" w:rsidP="00872D6E">
            <w:pPr>
              <w:adjustRightInd w:val="0"/>
              <w:jc w:val="center"/>
              <w:textAlignment w:val="baseline"/>
              <w:rPr>
                <w:b/>
                <w:bCs/>
                <w:color w:val="000000"/>
                <w:sz w:val="20"/>
                <w:szCs w:val="20"/>
              </w:rPr>
            </w:pPr>
            <w:r w:rsidRPr="00BF67E3">
              <w:rPr>
                <w:b/>
                <w:bCs/>
                <w:color w:val="000000"/>
                <w:sz w:val="20"/>
                <w:szCs w:val="20"/>
              </w:rPr>
              <w:t>Метапредметные</w:t>
            </w:r>
          </w:p>
        </w:tc>
        <w:tc>
          <w:tcPr>
            <w:tcW w:w="2268" w:type="dxa"/>
            <w:vAlign w:val="center"/>
          </w:tcPr>
          <w:p w:rsidR="00FC7EC0" w:rsidRPr="00BF67E3" w:rsidRDefault="00FC7EC0" w:rsidP="00872D6E">
            <w:pPr>
              <w:adjustRightInd w:val="0"/>
              <w:jc w:val="center"/>
              <w:textAlignment w:val="baseline"/>
              <w:rPr>
                <w:b/>
                <w:bCs/>
                <w:color w:val="000000"/>
                <w:sz w:val="20"/>
                <w:szCs w:val="20"/>
              </w:rPr>
            </w:pPr>
            <w:r w:rsidRPr="00BF67E3">
              <w:rPr>
                <w:b/>
                <w:color w:val="000000"/>
                <w:sz w:val="20"/>
                <w:szCs w:val="20"/>
              </w:rPr>
              <w:t>Личностные</w:t>
            </w:r>
          </w:p>
        </w:tc>
        <w:tc>
          <w:tcPr>
            <w:tcW w:w="1164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вторение «Целые выражения»</w:t>
            </w:r>
          </w:p>
        </w:tc>
        <w:tc>
          <w:tcPr>
            <w:tcW w:w="788" w:type="dxa"/>
          </w:tcPr>
          <w:p w:rsidR="00FC7EC0" w:rsidRPr="00BF67E3" w:rsidRDefault="00FC7EC0" w:rsidP="00872D6E">
            <w:r w:rsidRPr="00BF67E3"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.09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спользуют математическую терминологию при записи и выполнении арифметического действия (сложения и вычитания)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.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ают причины успеха/неуспеха 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№17,18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вторение «Степень с натуральным показателем»</w:t>
            </w:r>
          </w:p>
        </w:tc>
        <w:tc>
          <w:tcPr>
            <w:tcW w:w="788" w:type="dxa"/>
          </w:tcPr>
          <w:p w:rsidR="00FC7EC0" w:rsidRPr="00BF67E3" w:rsidRDefault="00FC7EC0" w:rsidP="00872D6E">
            <w:r w:rsidRPr="00BF67E3"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.09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применения свойств степен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 диалоге с учителем совершенствуют критерии оценки и пользуются ими в ходе оценки и самооценк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преобразовывают модели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 целью выявления об-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щих законов, определяющих предметную об-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ласть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при необходимости отстаивать свою точку зрения, аргументируя е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предмета, способам решения учебных задач; дают адекватную самооценку учебной деятельности; понимают причины успеха/неуспеха 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№19,20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вторение «Формулы сокращенного умножения»</w:t>
            </w:r>
          </w:p>
        </w:tc>
        <w:tc>
          <w:tcPr>
            <w:tcW w:w="788" w:type="dxa"/>
          </w:tcPr>
          <w:p w:rsidR="00FC7EC0" w:rsidRPr="00BF67E3" w:rsidRDefault="00FC7EC0" w:rsidP="00872D6E"/>
        </w:tc>
        <w:tc>
          <w:tcPr>
            <w:tcW w:w="850" w:type="dxa"/>
          </w:tcPr>
          <w:p w:rsidR="00FC7EC0" w:rsidRPr="00BF67E3" w:rsidRDefault="00FC7EC0" w:rsidP="00872D6E">
            <w:r>
              <w:t>7.09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применять  формулы сокращенного умножения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 … , то 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ятельности; понимают причины успеха 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№22,23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Входная контрольная работа</w:t>
            </w:r>
          </w:p>
        </w:tc>
        <w:tc>
          <w:tcPr>
            <w:tcW w:w="788" w:type="dxa"/>
          </w:tcPr>
          <w:p w:rsidR="00FC7EC0" w:rsidRPr="00BF67E3" w:rsidRDefault="00FC7EC0" w:rsidP="00872D6E"/>
        </w:tc>
        <w:tc>
          <w:tcPr>
            <w:tcW w:w="850" w:type="dxa"/>
          </w:tcPr>
          <w:p w:rsidR="00FC7EC0" w:rsidRPr="00BF67E3" w:rsidRDefault="00FC7EC0" w:rsidP="00872D6E">
            <w:r>
              <w:t>8.09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Раздаточный 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в течение курса математики 7 класса при решении контрольных вопросов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eastAsia="Newton-Regular" w:hAnsi="Times New Roman" w:cs="Times New Roman"/>
                <w:sz w:val="20"/>
                <w:szCs w:val="20"/>
              </w:rPr>
              <w:t>Оценивают свою учебную деятельность</w:t>
            </w:r>
          </w:p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/>
        </w:tc>
        <w:tc>
          <w:tcPr>
            <w:tcW w:w="13324" w:type="dxa"/>
            <w:gridSpan w:val="8"/>
          </w:tcPr>
          <w:p w:rsidR="00FC7EC0" w:rsidRPr="007D23A2" w:rsidRDefault="00FC7EC0" w:rsidP="00872D6E">
            <w:pPr>
              <w:pStyle w:val="NoSpacing"/>
              <w:rPr>
                <w:rFonts w:ascii="Times New Roman" w:eastAsia="Newton-Regular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Глава </w:t>
            </w:r>
            <w:r w:rsidRPr="007D23A2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.  Рациональные выражения.  (44 часов)-2</w:t>
            </w:r>
          </w:p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ациональные дроби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.09</w:t>
            </w:r>
          </w:p>
        </w:tc>
        <w:tc>
          <w:tcPr>
            <w:tcW w:w="851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Тренажёры для устного счёта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аспозновать целые рациональные выражения, дробные рациональные выражения, приводить примеры таких выражений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комятся с понятиями: одз дробно рациональных выражений тождественно равных выражен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сознавать качество и уровень усво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применять методы информационного поиска, в том числе с помощью компьютерных средств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принимать точку зрения другого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Формирование навыков анализа, творческой инициативности и актив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1,№4,6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,21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Допустимые значения рациональных дробей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.09</w:t>
            </w:r>
          </w:p>
        </w:tc>
        <w:tc>
          <w:tcPr>
            <w:tcW w:w="851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ить коррективы и дополнения в составленные планы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проводить анализ способов решения задачи с точки зрения их рациональности и экономичности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взглянуть на ситуацию с иной позиции и договориться с людьми иных позиций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иобретать мотивацию к процессу образования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pStyle w:val="NoSpacing"/>
              <w:rPr>
                <w:rFonts w:ascii="Times New Roman" w:hAnsi="Times New Roman"/>
              </w:rPr>
            </w:pPr>
            <w:r w:rsidRPr="00BF67E3">
              <w:rPr>
                <w:rFonts w:ascii="Times New Roman" w:hAnsi="Times New Roman"/>
              </w:rPr>
              <w:t>Основное свойство рациональной дроби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.09</w:t>
            </w:r>
          </w:p>
        </w:tc>
        <w:tc>
          <w:tcPr>
            <w:tcW w:w="851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2,№28,31,35,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pPr>
              <w:jc w:val="center"/>
            </w:pPr>
            <w:r w:rsidRPr="00BF67E3">
              <w:t>8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Сокращение дробей 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.09</w:t>
            </w:r>
          </w:p>
        </w:tc>
        <w:tc>
          <w:tcPr>
            <w:tcW w:w="851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 Проектор, презентация 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Знакомятся с понятиями: основное свойство дроби при сокращении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ние применять основное свойство дроби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водят алгебраические дроби  с разными знаменателями к одинаковому знаменателю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аботают по составленному плану, используют основные и дополнительные средства получения информации, определяют цель учебной деятельности с помощью учителя и самостоятельно, осуществляют поиск средств ее достижения, с учителем совершенствуют критерии оценки и используются ими в ходе оценки и самооценк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учебной задачи, преобразовывают модели с целью выявления общих законов, определяющих предметную область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 умеют слушать других, пытаются принять другую точку зрения, готовы изменить свою точку зрения, умеют взглянуть на ситуацию с иной позиции и договориться с людьми иных позиций.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sz w:val="20"/>
                <w:szCs w:val="20"/>
              </w:rPr>
              <w:t>Проявляют положительное отношение к урокам математики, интерес к новому учебному материалу, способам решения новых учебных задач, доброжелательное отношение к сверстникам, адекватно воспринимают оценку учителя и одноклассников, проявляют познавательный интерес к изучению математики, способам решения учебных задач, понимают причины успеха в учебной деятельности, объясняют самому себе свои отдельные ближайшие цели саморазвития; анализируют соответствие результатов требованиям конкретной учебной задач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2,№38,45,47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риведение дробей к общему знаменателю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.09</w:t>
            </w:r>
          </w:p>
        </w:tc>
        <w:tc>
          <w:tcPr>
            <w:tcW w:w="851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2,№43,49,51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Сложение и вычитание рациональных дробей с одинаковыми знаменателями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.09</w:t>
            </w:r>
          </w:p>
        </w:tc>
        <w:tc>
          <w:tcPr>
            <w:tcW w:w="851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4"/>
                <w:szCs w:val="24"/>
              </w:rPr>
            </w:pPr>
            <w:r w:rsidRPr="00BF67E3">
              <w:rPr>
                <w:sz w:val="20"/>
                <w:szCs w:val="20"/>
              </w:rPr>
              <w:t>Раздаточный  материал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3,№69,71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1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сложения и вычитания дробей  с одинаковыми знаменателями.  С.Р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3.09</w:t>
            </w:r>
          </w:p>
        </w:tc>
        <w:tc>
          <w:tcPr>
            <w:tcW w:w="851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. Имеют представление о правилах сложения и вычитания дробей 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, осуществляют поиск средств ее достиж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едают содержание в сжатом или развернутом виде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самооценку учебной деятельности; понимают причины успеха 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3,№73,75,79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2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Сложение и вычитание рациональных дробей с  разными знаменателями</w:t>
            </w:r>
          </w:p>
        </w:tc>
        <w:tc>
          <w:tcPr>
            <w:tcW w:w="788" w:type="dxa"/>
          </w:tcPr>
          <w:p w:rsidR="00FC7EC0" w:rsidRPr="00BF67E3" w:rsidRDefault="00FC7EC0" w:rsidP="00872D6E">
            <w:pPr>
              <w:jc w:val="center"/>
            </w:pPr>
            <w:r w:rsidRPr="00BF67E3"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8.09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водят алгебраические дроби  с разными знаменателями к одинаковому знаменателю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бнаруживают и формулируют учебную проблему совместно с учителем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принимать точку зрения другого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нку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4,99, 101(неч.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3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авило об изменении знака перед  дробью. Его применение.</w:t>
            </w:r>
          </w:p>
        </w:tc>
        <w:tc>
          <w:tcPr>
            <w:tcW w:w="788" w:type="dxa"/>
          </w:tcPr>
          <w:p w:rsidR="00FC7EC0" w:rsidRPr="00BF67E3" w:rsidRDefault="00FC7EC0" w:rsidP="00872D6E">
            <w:r w:rsidRPr="00BF67E3">
              <w:t xml:space="preserve">   1         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9.09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  Раздаточный 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кладывают и вычитают алг. дроби  с разными знаменателями; действуют по заданному и самостоятельно составленному плану реш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, осуществляют поиск средств ее достиж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едают содержание в сжатом или развернутом виде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, ее обосновать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математики, способам решения учебных задач; дают позитивную оценку и самооценку учебной деятельности; адекватно воспринимают оценку учителя и сверстников; понимают причины успеха 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4,№105,107(1,2)</w:t>
            </w:r>
          </w:p>
          <w:p w:rsidR="00FC7EC0" w:rsidRPr="00BF67E3" w:rsidRDefault="00FC7EC0" w:rsidP="00872D6E">
            <w:pPr>
              <w:rPr>
                <w:i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109(1,2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4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Упрощение алгебраических выражений и нахождение их значений при данных значениях переменных.</w:t>
            </w:r>
          </w:p>
        </w:tc>
        <w:tc>
          <w:tcPr>
            <w:tcW w:w="788" w:type="dxa"/>
          </w:tcPr>
          <w:p w:rsidR="00FC7EC0" w:rsidRPr="00BF67E3" w:rsidRDefault="00FC7EC0" w:rsidP="00872D6E">
            <w:r w:rsidRPr="00BF67E3"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30.09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езентация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формлять мысли в устной и письменной речи с учетом речевых ситуаций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ть цель учебной деятельности, осуществлять поиск ее достиж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восстанавливать предметную ситуацию, описанную в задаче, путем переформулирования, упрощенного пересказа текста, с выделением только существенной для решения задачи информации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достижен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; дают адекватную оценку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4,№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109(3,4), 111,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113(1-3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5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Доказательство тождеств.</w:t>
            </w:r>
          </w:p>
        </w:tc>
        <w:tc>
          <w:tcPr>
            <w:tcW w:w="788" w:type="dxa"/>
          </w:tcPr>
          <w:p w:rsidR="00FC7EC0" w:rsidRPr="00BF67E3" w:rsidRDefault="00FC7EC0" w:rsidP="00872D6E">
            <w:r w:rsidRPr="00BF67E3"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5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езентацияРаздаточный</w:t>
            </w:r>
          </w:p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материал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§4, № 118,120,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123,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6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Сложение и вычитание алгебраических дробей с разными знаменателями. Самостоятельная работа.</w:t>
            </w:r>
          </w:p>
        </w:tc>
        <w:tc>
          <w:tcPr>
            <w:tcW w:w="788" w:type="dxa"/>
          </w:tcPr>
          <w:p w:rsidR="00FC7EC0" w:rsidRPr="00BF67E3" w:rsidRDefault="00FC7EC0" w:rsidP="00872D6E">
            <w:r w:rsidRPr="00BF67E3"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6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 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тстаивать точку зрения, аргументируя её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инимают и осваивают социальную роль обучающегося, проявляют мотивы своей учебной деятельности, дают адекватную оценку своей учебной деятельности.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Задание 2 «Проверьте себя»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b/>
              </w:rPr>
              <w:t>Контрольная работа № 1 по теме «Рациональные дроби»</w:t>
            </w:r>
          </w:p>
        </w:tc>
        <w:tc>
          <w:tcPr>
            <w:tcW w:w="788" w:type="dxa"/>
          </w:tcPr>
          <w:p w:rsidR="00FC7EC0" w:rsidRPr="00BF67E3" w:rsidRDefault="00FC7EC0" w:rsidP="00872D6E">
            <w:r w:rsidRPr="00BF67E3"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7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adjustRightInd w:val="0"/>
              <w:rPr>
                <w:rFonts w:eastAsia="Newton-Regular"/>
                <w:sz w:val="20"/>
                <w:szCs w:val="20"/>
              </w:rPr>
            </w:pPr>
            <w:r w:rsidRPr="00BF67E3">
              <w:rPr>
                <w:rFonts w:eastAsia="Newton-Regular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овторить  пп.1-4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8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spacing w:before="100" w:beforeAutospacing="1" w:after="100" w:afterAutospacing="1"/>
              <w:rPr>
                <w:color w:val="000000"/>
                <w:sz w:val="24"/>
                <w:szCs w:val="24"/>
              </w:rPr>
            </w:pPr>
            <w:r w:rsidRPr="00BF67E3">
              <w:rPr>
                <w:sz w:val="20"/>
                <w:szCs w:val="20"/>
              </w:rPr>
              <w:t>Анализ к/р. Умножение и деление алгебраических дробе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2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Тренажёры для устного счёта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 при умножении и делении алгебраических дробей  и возведение в степень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работают по составленному плану, используют основные и дополнительные средства получения информации, определяют цель учебной деятельности с помощью учителя и самостоятельно, осуществляют поиск средств ее достижения.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записывают выводы в виде правил  «если …, то …», сопоставляют и отбирают информацию, полученную из разных источников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организовать учебное взаимодействие в группе, умеют выполнять различные роли в группе, сотрудничают в совместном решении задачи.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5, №145,</w:t>
            </w:r>
          </w:p>
          <w:p w:rsidR="00FC7EC0" w:rsidRPr="00BF67E3" w:rsidRDefault="00FC7EC0" w:rsidP="00872D6E">
            <w:r w:rsidRPr="00BF67E3">
              <w:t>147,</w:t>
            </w:r>
          </w:p>
          <w:p w:rsidR="00FC7EC0" w:rsidRPr="00BF67E3" w:rsidRDefault="00FC7EC0" w:rsidP="00872D6E">
            <w:r w:rsidRPr="00BF67E3">
              <w:t>150(1-3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1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Возведение алгебраической дроби в степень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3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5,№152,154, 172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реобразование рациональных выражени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4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</w:t>
            </w:r>
          </w:p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возводить лроби в степень; заполнять . Умеют находить значения сложных выражений со степенями, представлять число в виде произведения степеней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осознают то, что уже усвоено, осознают качество и уровень усвоения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троят логические цепи рассуждений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 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спользуют адекватные языковые средства для отображения своих мыслей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5,№156,159(1 ст) 161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1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Упрощение и нахождение значения выражения. 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9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>
            <w:r w:rsidRPr="00BF67E3">
              <w:t>§5,№ 159(2ст)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 xml:space="preserve">.163,165, 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2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t>Тождественные преобразования рациональных выражений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0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 Тренажёры для устного счёта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применять правила умножения и деления степеней с одинаковыми показателями для упрощения рациональных алгебраических выражений; находить степень с нулевым показателем. 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количественные характеристики объектов, заданные словам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 достаточной полнотой и точностью выражают свои мысли в соответствии с задачами  коммуникации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онимают необходимость учения, осваивают и принимают социальную роль обучающегося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 xml:space="preserve">§6, №177(1-4) 179(1,2), 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Доказательство тождеств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1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своих действий с заданным эталоном, обнаруживают отклонения и отличия от эталона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знавательные –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бирать смысловые единицы текста и устанавливать отношения между ним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слушать и слышать друг друга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6 ,177(5-8), 179(3,4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4.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t>Отработка навыков  доказательства тождеств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6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акрепляют навыки действий сдробями при доказательстве тождеств ..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рмальную структуру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устанавливать и сравнивать разные точки зрения, прежде чем принимать решение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инимают и осваивают социальную роль обучающегося, проявляют мотивы своей учебной деятельности, дают адекватную оценку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6,№ 181(1.2)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 xml:space="preserve">183(1) 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5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Упрощение  выражений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6,№181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(3.4) 183(2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6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Упрощение и нахождение значения выражения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.10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находить значение выражения  при указанных значениях; работать по заданному 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и осознают то, что уже усвоено, осознают качество и уровень усвоения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наиболее эффективные способы решения задачи в зависимости от конкретных усло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ют позитивную самооценку результатам деятельности, понимают причины успеха в своей учебной деятельности, проявляют познавательный интерес к изучению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6,№ 185, 187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 xml:space="preserve">Отработка навыков упрощения выражений.  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полученные знания на практике.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своих действий с заданным эталоном, обнаруживают отклонения и отличия от эталона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вигают и обосновывают гипотезы, предлагают способы их проверки 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мениваются знаниями между членами группы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самому себе свои наиболее заметные достижения, проявляют устойчивый и широкий интерес к способам решения познавательных задач, оценивают свою учебную деятельность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6,№</w:t>
            </w:r>
          </w:p>
          <w:p w:rsidR="00FC7EC0" w:rsidRPr="00BF67E3" w:rsidRDefault="00FC7EC0" w:rsidP="00872D6E">
            <w:r w:rsidRPr="00BF67E3">
              <w:t>187(2), 189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8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упрощения выражений и нахождение значения выражения. 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езентация раздаточный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правила сложения и вычитания  алгебраических дробей  для упрощения выражений и решения уравне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ражают структуру задачи разными средствам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ориентируются на анализ соответствия результатов требованиям конкретной учебной задачи</w:t>
            </w:r>
          </w:p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2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b/>
              </w:rPr>
              <w:t>Контрольная работа № 2 по теме: «Тождественные преобразования рациональных выражений»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Повторить </w:t>
            </w:r>
          </w:p>
          <w:p w:rsidR="00FC7EC0" w:rsidRPr="00BF67E3" w:rsidRDefault="00FC7EC0" w:rsidP="00872D6E">
            <w:r w:rsidRPr="00BF67E3">
              <w:rPr>
                <w:sz w:val="20"/>
                <w:szCs w:val="20"/>
              </w:rPr>
              <w:t>пп.5-7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авносильные уравнения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Используют различные приёмы при решении уравнений 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понимают причины своего неуспеха и находят способы выхода из этой ситуации.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умеют критично относиться к своему мнению.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 xml:space="preserve">§7,№206,208(1-4), 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1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ервые представления о решении рациональных уравнени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  <w:vAlign w:val="center"/>
          </w:tcPr>
          <w:p w:rsidR="00FC7EC0" w:rsidRPr="00BF67E3" w:rsidRDefault="00FC7EC0" w:rsidP="00872D6E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7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спользуют алгоритм решения уравнений с переменной в знаменателе дроби.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сознают качество и уровень усвоения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водить следствия из имеющихся в условии задачи данных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ланируют общие способы работы. Учатся согласовывать свои действия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проявляют познавательный интерес к предмету</w:t>
            </w:r>
          </w:p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ет положительное отношение к урокам математики, широкий интерес к способам решения познавательных задач, дают положительную оценку и самооценку результато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7№ 208(4-6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2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ешение дробно-рациональных уравнений.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8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 Раздаточный материал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7, №213(3-4), 216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3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Степень с отрицательным целым показателем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3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меют выполнять действия со степенями 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  <w:u w:val="single"/>
              </w:rPr>
              <w:t>Р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ставляют план и последовательность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осстанавливают предметную ситуацию, описанную в задаче, путем переформулирования, упрощенного пересказа текста, с выделением только существенной для решения задачи информации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Работают в группе. Учатся организовывать учебное сотрудничество с учителем и сверстниками</w:t>
            </w: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8,№233,235, 239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нахождения степеней с отрицательным целым показателем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4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8 №241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243,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5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Стандартный вид положительного числа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5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Имеют представление о стандартном виде положительного числа и его порядке.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тавят учебную задачу на основе соотнесения того, что уже усвоено, и того, что еще неизвестно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знаково-символические средства для построения модел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щаются и взаимодействуют с партнерами по совместной деятельности или обмену информацией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интерес к способам решения новых учебных задач, понимают причины успеха в учебной деятель-ности, дают положительную оценку и само-оценку результато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8,№ 247,249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253, 255(1,2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6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представления положительных чисел в стандартном виде. 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30.1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8,№ 261, 264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Свойства степени с целым показателем. Умножение степеней с целым показателем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о степене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возводить в степень;. Умеют находить значения сложных выражений возводить степень в степень, представлять число в виде произведения степене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амостоятельно формулируют познавательную цель и строят действия в соответствии с не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ают способы реш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бмениваются знаниями. Развивают способность с помощью вопросов добывать недостающую информацию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самому себе свои наиболее заметные достижения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9,№275,277, 279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8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Возведение степени в степень с целым показателем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9.№281,283, 285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3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Деление степеней с целым показателем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7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свойства степеней и умеют их применять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вой способ действия с эталоном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ают способы реш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 достаточной полнотой и точностью выражают свои мысли в соотоветствии с задачами и условиями коммуникаци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ют позитивную самооценку учебной деятельности, понимают причины успеха в учебной деятельности, проявляют познавательный интерес к изучению предмета, к способам решения новых учебных задач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 xml:space="preserve">§9,№287,290(1,2) 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Упрощение выражений, содержащих степени с целым показателем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8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9,№294,297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1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свойств  степени   с целым показателем. С.Р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9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</w:t>
            </w:r>
          </w:p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езентация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9,№292,299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2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 xml:space="preserve">Функция </w:t>
            </w:r>
            <w:r w:rsidRPr="00BF67E3">
              <w:rPr>
                <w:position w:val="-24"/>
              </w:rPr>
              <w:object w:dxaOrig="620" w:dyaOrig="620">
                <v:shape id="_x0000_i1025" type="#_x0000_t75" style="width:30.75pt;height:30.75pt" o:ole="">
                  <v:imagedata r:id="rId9" o:title=""/>
                </v:shape>
                <o:OLEObject Type="Embed" ProgID="Equation.DSMT4" ShapeID="_x0000_i1025" DrawAspect="Content" ObjectID="_1670756357" r:id="rId10"/>
              </w:object>
            </w:r>
            <w:r w:rsidRPr="00BF67E3">
              <w:t xml:space="preserve"> и её график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4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построение графика  и отвечать на вопросы по графику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едвосхищают результат и уровень усвоения (какой будет результат?)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рмальную структуру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ботают в группе. Придерживаются морально-этических и психологических принципов общения и сотрудничества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0, №314, 316,318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 xml:space="preserve">Функция   </w:t>
            </w:r>
            <w:r w:rsidRPr="00BF67E3">
              <w:rPr>
                <w:position w:val="-24"/>
              </w:rPr>
              <w:object w:dxaOrig="620" w:dyaOrig="620">
                <v:shape id="_x0000_i1026" type="#_x0000_t75" style="width:30.75pt;height:30.75pt" o:ole="">
                  <v:imagedata r:id="rId9" o:title=""/>
                </v:shape>
                <o:OLEObject Type="Embed" ProgID="Equation.DSMT4" ShapeID="_x0000_i1026" DrawAspect="Content" ObjectID="_1670756358" r:id="rId11"/>
              </w:object>
            </w:r>
            <w:r w:rsidRPr="00BF67E3">
              <w:t xml:space="preserve">    как обратно пропорциональная величина 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5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 Проектор, презентация.Раздаточный материал. 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построение графика  и отвечать на вопросы по графику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выводить следствия из имеющихся в условии задачи данных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организовывать учебное сотрудничество с учителем и сверстниками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проявляют познавательный интерес к предмету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0, №,323.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325,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Графическое решение уравнений и систем  уравнений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6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применять графический способ решения уравнений и систем </w:t>
            </w: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0. №332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334,336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5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Графики кусочных функций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1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 для построения графиков кусочных  функц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понимают причины своего неуспеха и находят способы выхода из этой ситуации.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умеют критично относиться к своему мнению.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  <w:vAlign w:val="center"/>
          </w:tcPr>
          <w:p w:rsidR="00FC7EC0" w:rsidRPr="00BF67E3" w:rsidRDefault="00FC7EC0" w:rsidP="00872D6E">
            <w:r w:rsidRPr="00BF67E3">
              <w:t>§10, №341,</w:t>
            </w:r>
          </w:p>
          <w:p w:rsidR="00FC7EC0" w:rsidRPr="00BF67E3" w:rsidRDefault="00FC7EC0" w:rsidP="00872D6E">
            <w:r w:rsidRPr="00BF67E3">
              <w:t>343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6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b/>
              </w:rPr>
              <w:t>Контрольная работа № 3 по теме: «Рациональные уравнения»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2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Раздаточный материал. 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амостоятельно формулируют познавательную цель и строят действия в соответствии с не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 наиболее эффективные способы решения задачи в зависимости от конкретных условий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бмениваются знаниями между членами группы для принятия эффективных решений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ют позитивную самооценку результатам учебной деятельности, понимают причины успеха в учебной деятельности, проявляют познавательный интерес к изучению предмета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Повторить </w:t>
            </w:r>
          </w:p>
          <w:p w:rsidR="00FC7EC0" w:rsidRPr="00BF67E3" w:rsidRDefault="00FC7EC0" w:rsidP="00872D6E">
            <w:pPr>
              <w:rPr>
                <w:sz w:val="24"/>
                <w:szCs w:val="24"/>
              </w:rPr>
            </w:pPr>
            <w:r w:rsidRPr="00BF67E3">
              <w:t>пп.8-10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/>
        </w:tc>
        <w:tc>
          <w:tcPr>
            <w:tcW w:w="14488" w:type="dxa"/>
            <w:gridSpan w:val="9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Глава </w:t>
            </w:r>
            <w:r w:rsidRPr="007D23A2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. Квадратные корни. Действительные числа .  (25 часов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 xml:space="preserve">Функция </w:t>
            </w:r>
            <w:r w:rsidRPr="00BF67E3">
              <w:rPr>
                <w:i/>
              </w:rPr>
              <w:t>y = x</w:t>
            </w:r>
            <w:r w:rsidRPr="00BF67E3">
              <w:rPr>
                <w:i/>
                <w:vertAlign w:val="superscript"/>
              </w:rPr>
              <w:t>2</w:t>
            </w:r>
            <w:r w:rsidRPr="00BF67E3">
              <w:br/>
              <w:t>и её график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3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строить крафик квадратичной функци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графический способ решения уравнений и систем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ражают структуру задачи разными средствами. Выбирают, сопоставляют и обосновывают способы реш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чатся управлять поведением партнера - убеждать его, контролировать, корректировать и оценивать его действи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самому себе свои отдельные ближайшие цели саморазвития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1, №351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358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8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Графическое решение уравнений и систем уравнени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8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/неуспеха в учебной деятельности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1№,354,356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4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построения  графиков квадратичной функции. С.Р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9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, сотрудничают в совместном решении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; анализируют соответствие результатов требованиям учебной задач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1,№360,362, 367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Квадратные корни. Арифметический квадратный корень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30.1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2,№380,384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1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Упрощение выражений содержащих квадратные корни и нахождение их значени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1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Знать  определение квадратного корня из числа, арифметического квадратного корня из числа,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вой способ действия с эталоном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бирают, сопоставляют и обосновывают способы реш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едставлять конкретное содержание и сообщать его в письменной и устной форме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, объясняют свои достижения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2,№388,390, 392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2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ешение уравнений, содержащие квадратные корни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2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tcBorders>
              <w:bottom w:val="single" w:sz="4" w:space="0" w:color="auto"/>
            </w:tcBorders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2,№394,396,402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Множество и его элементы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3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ть понятие множеств ,умениераспозноватьмножества,способов задания множеств. Знать понятие подмножеств и операции с ними</w:t>
            </w: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3,427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430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Способы задания множеств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8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; осуществляют поиск средств ее достиж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ятельно предполагают, какая информаци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слушать других, принимать другую точку зрения, готовы изменить свою точку зрения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достижен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; адекватно воспринимают оценку учителя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3,№432, 434,(436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5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дмножество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9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4, №441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,444, 460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6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дмножество. Операции над множествами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0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4, №449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454, 459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Числовые множества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5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множествах и подмножествах и операциях с ними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понимают причины своего неуспеха и находят способы выхода из этой ситуации.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амостоятельно предполагают, какая информаци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е – умеют критично относиться к своему мнению.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5, №470,</w:t>
            </w:r>
          </w:p>
          <w:p w:rsidR="00FC7EC0" w:rsidRPr="00BF67E3" w:rsidRDefault="00FC7EC0" w:rsidP="00872D6E">
            <w:r w:rsidRPr="00BF67E3">
              <w:t>474, 482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8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Множество действительных чисел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6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Обнаруживают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 устраняют ошибки логического (в ходе решения) и арифметического (в вычислении) характера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; осуществляют поиск средств ее достиж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ередают содержание в сжатом или развернутом виде.</w:t>
            </w: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сказывать свою точку зрения и пытаются ее обосновать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математики, способам решения учебных задач; дают позитивную оценку и самооценку учебной деятельности; адекватно воспринимают оценку учителя и сверстников; 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5,№479, 481</w:t>
            </w:r>
          </w:p>
        </w:tc>
      </w:tr>
      <w:tr w:rsidR="00FC7EC0" w:rsidRPr="00BF67E3" w:rsidTr="00872D6E">
        <w:trPr>
          <w:gridAfter w:val="8"/>
          <w:wAfter w:w="16656" w:type="dxa"/>
          <w:trHeight w:val="845"/>
        </w:trPr>
        <w:tc>
          <w:tcPr>
            <w:tcW w:w="534" w:type="dxa"/>
          </w:tcPr>
          <w:p w:rsidR="00FC7EC0" w:rsidRPr="00BF67E3" w:rsidRDefault="00FC7EC0" w:rsidP="00872D6E">
            <w:r w:rsidRPr="00BF67E3">
              <w:t>5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Свойства арифметического квадратного корня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7.01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ятельно предполагают, какая информаци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критично относиться к своему мнению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ложительное отношение к урокам математики, дают положительную оценку и самооценку результато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6, №497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499, 501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0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Нахождение значений выражений, используя свойства арифметических квадратных корне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6, №503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507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1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еобразование выражений, содержащих операцию извлечения арифметического квадратного корня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6,№509, 511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2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извлечения арифметического квадратного корня. С.р</w:t>
            </w:r>
          </w:p>
        </w:tc>
        <w:tc>
          <w:tcPr>
            <w:tcW w:w="788" w:type="dxa"/>
          </w:tcPr>
          <w:p w:rsidR="00FC7EC0" w:rsidRPr="00BF67E3" w:rsidRDefault="00FC7EC0" w:rsidP="00872D6E"/>
        </w:tc>
        <w:tc>
          <w:tcPr>
            <w:tcW w:w="850" w:type="dxa"/>
          </w:tcPr>
          <w:p w:rsidR="00FC7EC0" w:rsidRPr="00BF67E3" w:rsidRDefault="00FC7EC0" w:rsidP="00872D6E">
            <w:r>
              <w:t>3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аписывают выводы в виде правил «если … , то 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организовывают учебное взаимодействие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 (распределяют роли, договариваются  друг с другом)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, объясняют свои достижения, понимают причины успеха в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6,№513,519</w:t>
            </w:r>
          </w:p>
        </w:tc>
      </w:tr>
      <w:tr w:rsidR="00FC7EC0" w:rsidRPr="00BF67E3" w:rsidTr="00872D6E">
        <w:trPr>
          <w:gridAfter w:val="8"/>
          <w:wAfter w:w="16656" w:type="dxa"/>
          <w:trHeight w:val="684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Вынесение множителя из под знака корня</w:t>
            </w:r>
          </w:p>
        </w:tc>
        <w:tc>
          <w:tcPr>
            <w:tcW w:w="788" w:type="dxa"/>
          </w:tcPr>
          <w:p w:rsidR="00FC7EC0" w:rsidRPr="00BF67E3" w:rsidRDefault="00FC7EC0" w:rsidP="00872D6E"/>
        </w:tc>
        <w:tc>
          <w:tcPr>
            <w:tcW w:w="850" w:type="dxa"/>
          </w:tcPr>
          <w:p w:rsidR="00FC7EC0" w:rsidRPr="00BF67E3" w:rsidRDefault="00FC7EC0" w:rsidP="00872D6E">
            <w:r>
              <w:t>8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985" w:type="dxa"/>
            <w:vMerge/>
            <w:vAlign w:val="center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7, №526,</w:t>
            </w:r>
          </w:p>
          <w:p w:rsidR="00FC7EC0" w:rsidRPr="00BF67E3" w:rsidRDefault="00FC7EC0" w:rsidP="00872D6E">
            <w:r w:rsidRPr="00BF67E3">
              <w:t>532,</w:t>
            </w:r>
          </w:p>
          <w:p w:rsidR="00FC7EC0" w:rsidRPr="00BF67E3" w:rsidRDefault="00FC7EC0" w:rsidP="00872D6E">
            <w:r w:rsidRPr="00BF67E3">
              <w:t>535(1-3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Внесение множителя под знак корня</w:t>
            </w:r>
          </w:p>
        </w:tc>
        <w:tc>
          <w:tcPr>
            <w:tcW w:w="788" w:type="dxa"/>
          </w:tcPr>
          <w:p w:rsidR="00FC7EC0" w:rsidRPr="00BF67E3" w:rsidRDefault="00FC7EC0" w:rsidP="00872D6E"/>
        </w:tc>
        <w:tc>
          <w:tcPr>
            <w:tcW w:w="850" w:type="dxa"/>
          </w:tcPr>
          <w:p w:rsidR="00FC7EC0" w:rsidRPr="00BF67E3" w:rsidRDefault="00FC7EC0" w:rsidP="00872D6E">
            <w:r>
              <w:t>9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езентация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7,№528, 530</w:t>
            </w:r>
          </w:p>
          <w:p w:rsidR="00FC7EC0" w:rsidRPr="00BF67E3" w:rsidRDefault="00FC7EC0" w:rsidP="00872D6E">
            <w:r w:rsidRPr="00BF67E3">
              <w:t>,535(4-6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5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788" w:type="dxa"/>
          </w:tcPr>
          <w:p w:rsidR="00FC7EC0" w:rsidRPr="00BF67E3" w:rsidRDefault="00FC7EC0" w:rsidP="00872D6E"/>
        </w:tc>
        <w:tc>
          <w:tcPr>
            <w:tcW w:w="850" w:type="dxa"/>
          </w:tcPr>
          <w:p w:rsidR="00FC7EC0" w:rsidRPr="00BF67E3" w:rsidRDefault="00FC7EC0" w:rsidP="00872D6E">
            <w:r>
              <w:t>10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Тренажёры для устного счёта.</w:t>
            </w:r>
          </w:p>
        </w:tc>
        <w:tc>
          <w:tcPr>
            <w:tcW w:w="1985" w:type="dxa"/>
            <w:vMerge/>
            <w:vAlign w:val="center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7,№,537,539(1-4), 541</w:t>
            </w:r>
          </w:p>
        </w:tc>
      </w:tr>
      <w:tr w:rsidR="00FC7EC0" w:rsidRPr="00BF67E3" w:rsidTr="00872D6E">
        <w:trPr>
          <w:gridAfter w:val="8"/>
          <w:wAfter w:w="16656" w:type="dxa"/>
          <w:trHeight w:val="3132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6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Освобождение от иррациональности в знаменателе дроби.</w:t>
            </w:r>
          </w:p>
        </w:tc>
        <w:tc>
          <w:tcPr>
            <w:tcW w:w="788" w:type="dxa"/>
          </w:tcPr>
          <w:p w:rsidR="00FC7EC0" w:rsidRPr="00BF67E3" w:rsidRDefault="00FC7EC0" w:rsidP="00872D6E"/>
        </w:tc>
        <w:tc>
          <w:tcPr>
            <w:tcW w:w="850" w:type="dxa"/>
          </w:tcPr>
          <w:p w:rsidR="00FC7EC0" w:rsidRPr="00BF67E3" w:rsidRDefault="00FC7EC0" w:rsidP="00872D6E">
            <w:r>
              <w:t>15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понимают причины своего неуспеха и находят способы выхода из этой ситуации.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самостоятельно предполагают, какая информаци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критично относиться к своему мнению.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Объясняют самому себе свои наиболее заметные достижения, дают адекватную самооценку учебной деятельности, анализируют соответствие результатов требованиям конкретной учебной задачи.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7,№543,558,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Преобразование выражений, содержащих квадратные корни с помощью формул сокращенного умножения. 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6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записывают выводы в виде правил «если … , то 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организовывают учебное взаимодействие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 (распределяют роли, договариваются  друг с другом)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7,№547,570,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8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t xml:space="preserve"> Функция </w:t>
            </w:r>
            <w:r w:rsidRPr="00BF67E3">
              <w:rPr>
                <w:position w:val="-10"/>
              </w:rPr>
              <w:object w:dxaOrig="760" w:dyaOrig="380">
                <v:shape id="_x0000_i1027" type="#_x0000_t75" style="width:38.25pt;height:18.75pt" o:ole="">
                  <v:imagedata r:id="rId12" o:title=""/>
                </v:shape>
                <o:OLEObject Type="Embed" ProgID="Equation.DSMT4" ShapeID="_x0000_i1027" DrawAspect="Content" ObjectID="_1670756359" r:id="rId13"/>
              </w:object>
            </w:r>
            <w:r w:rsidRPr="00BF67E3">
              <w:t>и её график</w:t>
            </w:r>
            <w:r w:rsidRPr="00BF67E3">
              <w:rPr>
                <w:sz w:val="20"/>
                <w:szCs w:val="20"/>
              </w:rPr>
              <w:t xml:space="preserve"> .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7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Тренажёры для устного счёта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способах построения функции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ыполнять различные роли в группе, сотрудничают в совместном решении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ятельности; понимают причины успеха в учебной деятельности; анализируют соответствие результатов требованиям учебной задач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8, №582,</w:t>
            </w:r>
          </w:p>
          <w:p w:rsidR="00FC7EC0" w:rsidRPr="00BF67E3" w:rsidRDefault="00FC7EC0" w:rsidP="00872D6E">
            <w:r w:rsidRPr="00BF67E3">
              <w:t>584,586,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6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Графическое решение уравнений и систем уравнени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2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Имеют представление о понятие график функции и графическом методе решений уравнений и систем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оставляют план выполнения задач, решают проблемы творческого и поискового характер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умеют самостоятельно предполагать, какая информация нужна для решения предметной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при необходимости отстаивают свою точку зрения, аргументируя ее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отдельные ближайшие цели саморазвит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; дают адекватную оценку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18, №591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597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 применения свойств арифметического квадратного корня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4.02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. Проектор,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именять теоретический материал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 с помощью учителя и самостоятельно, осуществляют поиск средств ее достиж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передают содержание в сжатом, выборочном или развернутом виде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умеют организовывать учебное взаимодействие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в групп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едмета, способам решения учебных задач; дают адекватную самооценку учебной деятельности; понимают причины успеха в учебной деятельности; анализируют соответствие результатов требованиям учебной задач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Задание №4 «Проверьте себя»</w:t>
            </w:r>
          </w:p>
        </w:tc>
      </w:tr>
      <w:tr w:rsidR="00FC7EC0" w:rsidRPr="00BF67E3" w:rsidTr="00872D6E">
        <w:trPr>
          <w:gridAfter w:val="8"/>
          <w:wAfter w:w="16656" w:type="dxa"/>
          <w:trHeight w:val="2978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1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b/>
              </w:rPr>
              <w:t>Контрольная работа № 4 по теме: «Квадратные корни. Действительные числа»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</w:t>
            </w:r>
          </w:p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преобразовывают модели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с целью выявления общих законов, определяющих предметную область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взглянуть на ситуацию с иной позици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Проявляют познавательный интерес к изучению математики, способам решения учебных задач; дают позитивную оценку и самооценку учебной деятельности; адекватно воспринимают оценку учителя; 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Повторить </w:t>
            </w:r>
          </w:p>
          <w:p w:rsidR="00FC7EC0" w:rsidRPr="00BF67E3" w:rsidRDefault="00FC7EC0" w:rsidP="00872D6E">
            <w:r w:rsidRPr="00BF67E3">
              <w:t>пп.11-18</w:t>
            </w:r>
          </w:p>
        </w:tc>
      </w:tr>
      <w:tr w:rsidR="00FC7EC0" w:rsidRPr="00BF67E3" w:rsidTr="00872D6E">
        <w:trPr>
          <w:trHeight w:val="335"/>
        </w:trPr>
        <w:tc>
          <w:tcPr>
            <w:tcW w:w="534" w:type="dxa"/>
            <w:tcBorders>
              <w:top w:val="nil"/>
            </w:tcBorders>
          </w:tcPr>
          <w:p w:rsidR="00FC7EC0" w:rsidRPr="00BF67E3" w:rsidRDefault="00FC7EC0" w:rsidP="00872D6E"/>
        </w:tc>
        <w:tc>
          <w:tcPr>
            <w:tcW w:w="14488" w:type="dxa"/>
            <w:gridSpan w:val="9"/>
            <w:tcBorders>
              <w:top w:val="nil"/>
            </w:tcBorders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Глава </w:t>
            </w:r>
            <w:r w:rsidRPr="007D23A2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III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. Квадратные уравнения.  (26 час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2.03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ов)</w:t>
            </w:r>
          </w:p>
        </w:tc>
        <w:tc>
          <w:tcPr>
            <w:tcW w:w="2082" w:type="dxa"/>
            <w:tcBorders>
              <w:top w:val="nil"/>
              <w:bottom w:val="nil"/>
            </w:tcBorders>
          </w:tcPr>
          <w:p w:rsidR="00FC7EC0" w:rsidRPr="00BF67E3" w:rsidRDefault="00FC7EC0" w:rsidP="00872D6E"/>
        </w:tc>
        <w:tc>
          <w:tcPr>
            <w:tcW w:w="2082" w:type="dxa"/>
          </w:tcPr>
          <w:p w:rsidR="00FC7EC0" w:rsidRPr="00BF67E3" w:rsidRDefault="00FC7EC0" w:rsidP="00872D6E"/>
        </w:tc>
        <w:tc>
          <w:tcPr>
            <w:tcW w:w="2082" w:type="dxa"/>
          </w:tcPr>
          <w:p w:rsidR="00FC7EC0" w:rsidRPr="00BF67E3" w:rsidRDefault="00FC7EC0" w:rsidP="00872D6E"/>
        </w:tc>
        <w:tc>
          <w:tcPr>
            <w:tcW w:w="2082" w:type="dxa"/>
          </w:tcPr>
          <w:p w:rsidR="00FC7EC0" w:rsidRPr="00BF67E3" w:rsidRDefault="00FC7EC0" w:rsidP="00872D6E"/>
        </w:tc>
        <w:tc>
          <w:tcPr>
            <w:tcW w:w="2082" w:type="dxa"/>
          </w:tcPr>
          <w:p w:rsidR="00FC7EC0" w:rsidRPr="00BF67E3" w:rsidRDefault="00FC7EC0" w:rsidP="00872D6E"/>
        </w:tc>
        <w:tc>
          <w:tcPr>
            <w:tcW w:w="2082" w:type="dxa"/>
          </w:tcPr>
          <w:p w:rsidR="00FC7EC0" w:rsidRPr="00BF67E3" w:rsidRDefault="00FC7EC0" w:rsidP="00872D6E"/>
        </w:tc>
        <w:tc>
          <w:tcPr>
            <w:tcW w:w="2082" w:type="dxa"/>
          </w:tcPr>
          <w:p w:rsidR="00FC7EC0" w:rsidRPr="00BF67E3" w:rsidRDefault="00FC7EC0" w:rsidP="00872D6E"/>
        </w:tc>
        <w:tc>
          <w:tcPr>
            <w:tcW w:w="2082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19, №618,622,625</w:t>
            </w:r>
          </w:p>
        </w:tc>
      </w:tr>
      <w:tr w:rsidR="00FC7EC0" w:rsidRPr="00BF67E3" w:rsidTr="00872D6E">
        <w:trPr>
          <w:gridAfter w:val="8"/>
          <w:wAfter w:w="16656" w:type="dxa"/>
          <w:trHeight w:val="4101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2</w:t>
            </w:r>
          </w:p>
          <w:p w:rsidR="00FC7EC0" w:rsidRPr="00BF67E3" w:rsidRDefault="00FC7EC0" w:rsidP="00872D6E"/>
        </w:tc>
        <w:tc>
          <w:tcPr>
            <w:tcW w:w="2614" w:type="dxa"/>
          </w:tcPr>
          <w:p w:rsidR="00FC7EC0" w:rsidRPr="00BF67E3" w:rsidRDefault="00FC7EC0" w:rsidP="00872D6E">
            <w:r w:rsidRPr="00BF67E3">
              <w:t>Анализ контрольной работы. Квадратные уравнения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7EC0" w:rsidRPr="00BF67E3" w:rsidRDefault="00FC7EC0" w:rsidP="00872D6E">
            <w:r>
              <w:t>2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квадратных уравнениях и видах уравне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и формулируют проблему. Выбирают основания и критерии для сравнения, сериации, классификации объектов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 достаточной полнотой и точностью выражают свои мысли в соответствии с задачами  коммуникаци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Проявляют познавательный интерес к изучению</w:t>
            </w:r>
          </w:p>
          <w:p w:rsidR="00FC7EC0" w:rsidRPr="00BF67E3" w:rsidRDefault="00FC7EC0" w:rsidP="00872D6E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 xml:space="preserve">предмета, способам решения учебных задач; дают адекватную самооценку учебной деятельности; понимают причины успеха в учебной деятельности; анализируют соответствие результатов требованиям учебной задачи 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</w:pPr>
            <w:r w:rsidRPr="00BF67E3">
              <w:t>§19, №618,</w:t>
            </w:r>
          </w:p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622,625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Неполные квадратные уравнения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3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Тренажёры для устного счёта.</w:t>
            </w:r>
          </w:p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ыделяют обобщенный смысл и формальную структуру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ствуют в коллективном обсуждении проблем, умеют слушать и слышать друг друга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положительную оценку и самооценку результатам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</w:pPr>
            <w:r w:rsidRPr="00BF67E3">
              <w:t>§19, №627,</w:t>
            </w:r>
          </w:p>
          <w:p w:rsidR="00FC7EC0" w:rsidRPr="00BF67E3" w:rsidRDefault="00FC7EC0" w:rsidP="00872D6E">
            <w:pPr>
              <w:rPr>
                <w:i/>
              </w:rPr>
            </w:pPr>
            <w:r w:rsidRPr="00BF67E3">
              <w:t>629, 634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Методы решений неполных квадратных уравнений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9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методы решения неполных квадратных уравне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едвосхищают результат и уровень усвоения (какой будет результат?)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i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роводят анализ способов решения задач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  <w:u w:val="single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10.03</w:t>
            </w: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У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19, № 636,639, 641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5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Формула корней квадратного уравнения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0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  <w:r w:rsidRPr="00BF67E3">
              <w:rPr>
                <w:color w:val="000000"/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20,№658,660(неч.), 662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6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ешение  квадратных уравнений с применением формулы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5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 Проектор, презентация.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оему мнению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ожительную 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20,№ 660(четн),664(1-2),671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 xml:space="preserve">Еще одна формула корней квадратного уравнения, через четный второй коэффициент 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6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формулы  при решения квадратных уравнений через дискриминант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ть цель учебной деятельности с помощью учителя и самостоятельно, искать средства ее осуществления. 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устанавливать причинно-следственные связ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декватно использовать речевые средства для дискуссии и аргументации своей позиции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20,№667,669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8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ешение уравнений с параметрами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7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 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теорию при решении заданий с параметрами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ть план и последовательность действий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  <w:t xml:space="preserve"> составлять целое из частей, самостоятельно достраивая, восполняя недостающие компоненты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ть представлять конкретное содержание и сообщать его в письменной и устной форм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0,№673,689, 692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7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Теорема Виета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4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. Умеют применять прямую и обратную теорему Виета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обнаруживают и формулируют учебную проблему совместно с учителем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самостоятельно предполагают, какая информаци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умеют уважительно относиться к позиции другого, пытаются договоритьс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adjustRightInd w:val="0"/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Объясняют самому себе свои наиболее заметные</w:t>
            </w:r>
          </w:p>
          <w:p w:rsidR="00FC7EC0" w:rsidRPr="00BF67E3" w:rsidRDefault="00FC7EC0" w:rsidP="00872D6E">
            <w:pPr>
              <w:adjustRightInd w:val="0"/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достижения; проявляют положительное отношение к урокам математики, широкий интерес к новому учебному материалу, способам решения новых учебных задач, доброжелательное отношение к сверстникам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1№708,710, 712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Теорема, обратная теореме Виета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9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Умеют применять прямую и обратную теорему Виета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– составляют план выполнения задач, решают проблемы творческого и поискового характера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записывают выводы в виде правил «если … , то 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умеют принимать точку зрения другого, для этого владеют приемами слушани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adjustRightInd w:val="0"/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Объясняют самому себе свои наиболее заметные</w:t>
            </w:r>
          </w:p>
          <w:p w:rsidR="00FC7EC0" w:rsidRPr="00BF67E3" w:rsidRDefault="00FC7EC0" w:rsidP="00872D6E">
            <w:pPr>
              <w:adjustRightInd w:val="0"/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достижения; проявляют познавательный интерес к изучению предмета, способам решения учебных задач; дают адекватную оценку и самооценку учебной деятельности; понимают причины успеха.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i/>
              </w:rPr>
            </w:pPr>
            <w:r w:rsidRPr="00BF67E3">
              <w:t>§21№714,720,723,</w:t>
            </w:r>
          </w:p>
        </w:tc>
      </w:tr>
      <w:tr w:rsidR="00FC7EC0" w:rsidRPr="00BF67E3" w:rsidTr="00872D6E">
        <w:trPr>
          <w:gridAfter w:val="8"/>
          <w:wAfter w:w="16656" w:type="dxa"/>
          <w:trHeight w:val="1837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1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Уравнения с параметрами 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30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Умеют применять теорию при решении заданий с параметрами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: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ствуют в коллективном обсуждении проблем, умеют слушать и слышать друг друга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личают свой способ действия с эталоном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: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количественные характеристики объектов, заданные словами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§21№716,718 Задание №5. «Проверьте себя»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2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b/>
                <w:i/>
              </w:rPr>
              <w:t>Контрольная работа № 5 по теме «Квадратные уравнения»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31.03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 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pacing w:val="-4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pacing w:val="-4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.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ражают структуру задачи разными средствами. Выбирают, сопоставляют и обосновывают способы реш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Повторить </w:t>
            </w:r>
          </w:p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пп.19-21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Квадратный трёхчлен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5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находить корни квадратного трехчлена и раскладывать его на множители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2,№754(неч.),769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4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ложение кв.трехчлена на множители. Формула у=ах+вх+с=а(х-х)(х-х)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6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находить корни квадратного трехчлена и раскладывать его на множители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и результат своих действий с заданным эталоном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троят логические цепи рассуждений. Устанавливают причинно-следственные связ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егулируют собственную деятельность посредством речевых действий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ind w:right="-43"/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Дают положительную адекватную самооценку на основе заданных критериев успешности учебной деятельности, ориентируются на анализ соответствия результатов требованиям задач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2,№756,758(1-2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5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навыков разложения квадратного трехчлена на множители. С.р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7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,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Могут применять теоретические знания по данной теме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eastAsia="Newton-Regular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 наиболее эффективные способы реш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Работают в группе. Придерживаются  психологических принципов общения и сотрудничества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положительное отношение к урокам, адекватно оценивают результаты своей учебной деятельности, понимают причины успеха в учебной деятельности, принимают и осваивают социальную роль ученика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 xml:space="preserve">§22,№762(1),764(1), 766(1)     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6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ешение уравнений, сводящихся к квадратным уравнениям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2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Знают алгоритм решения квадратных уравне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личают способ и результат своих действий с заданным эталоном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формулируют проблему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брать на себя инициативу в организации совместного действи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учебной деятельности, дают оценку результатам своей учебной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</w:pPr>
            <w:r w:rsidRPr="00BF67E3">
              <w:t>§23,№,</w:t>
            </w:r>
          </w:p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778,</w:t>
            </w:r>
          </w:p>
        </w:tc>
      </w:tr>
      <w:tr w:rsidR="00FC7EC0" w:rsidRPr="00BF67E3" w:rsidTr="00872D6E">
        <w:trPr>
          <w:gridAfter w:val="8"/>
          <w:wAfter w:w="16656" w:type="dxa"/>
          <w:trHeight w:val="3152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ешение биквадратных уравнений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3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 Проектор презентация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Могут решать уранения, сводящиеся к квадратным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Вносят коррективы и дополнения в способ своих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, сопоставляют и обосновывают способы решения задач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пределяют цели и функции участников, способы взаимодействия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adjustRightInd w:val="0"/>
              <w:rPr>
                <w:rFonts w:eastAsia="Newton-Regular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положительное отношение к урокам математики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3,№776,780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8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Метод замены переменных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4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  <w:vAlign w:val="center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Имеют представление о методе замены переменных при решении кв.уравне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оставляют план и последовательность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полняют операции со знаками и символам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Коммуникативные: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станавливают рабочие отношения, учатся эффективно сотрудничать и способствовать продуктивной кооперации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3,№788(1-3), 792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8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Дробно рациональные уравнения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9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Align w:val="center"/>
          </w:tcPr>
          <w:p w:rsidR="00FC7EC0" w:rsidRPr="00BF67E3" w:rsidRDefault="00FC7EC0" w:rsidP="00872D6E">
            <w:pPr>
              <w:rPr>
                <w:color w:val="000000"/>
                <w:sz w:val="24"/>
                <w:szCs w:val="24"/>
              </w:rPr>
            </w:pPr>
            <w:r w:rsidRPr="00BF67E3">
              <w:rPr>
                <w:sz w:val="20"/>
                <w:szCs w:val="20"/>
              </w:rPr>
              <w:t>Проектор, презентация</w:t>
            </w:r>
            <w:r w:rsidRPr="00BF67E3">
              <w:t>.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решать дробно рациональные уравнения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Определяют последовательность промежуточных целей с учетом конечного результата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роводят анализ способов решения задач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Умеют представлять конкретное содержание и сообщать его в письменной и устной форм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Объясняют отличия в оценках одной и той же ситуации разными людьми, проявляют познавательный интерес к изучению предмета, дают оценку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3,№788(4),792(2),795(1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Отработка метода замены переменных к уравнениям, сводящимся к квадратным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0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 материал.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Тренажёры для устного счёта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.Умеют применять теоретические знания .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Регуля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Регулируют процесс выполнения задач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Познаватель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Создают алгоритмы деятельности при решении проблем творческого характера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b/>
                <w:i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Коммуникативные: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С достаточной полнотой и точностью выражают свои мысли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rPr>
                <w:color w:val="000000"/>
                <w:sz w:val="20"/>
                <w:szCs w:val="20"/>
              </w:rPr>
            </w:pPr>
            <w:r w:rsidRPr="00BF67E3">
              <w:rPr>
                <w:color w:val="000000"/>
                <w:sz w:val="20"/>
                <w:szCs w:val="20"/>
              </w:rPr>
              <w:t>Проявляют устойчивый и широкий интерес к способам решения познавательных задач, положительное отношение к урокам математики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3,№795(2-3), 794(1)</w:t>
            </w:r>
          </w:p>
        </w:tc>
      </w:tr>
      <w:tr w:rsidR="00FC7EC0" w:rsidRPr="00BF67E3" w:rsidTr="00872D6E">
        <w:trPr>
          <w:gridAfter w:val="8"/>
          <w:wAfter w:w="16656" w:type="dxa"/>
          <w:trHeight w:val="1513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1</w:t>
            </w:r>
          </w:p>
        </w:tc>
        <w:tc>
          <w:tcPr>
            <w:tcW w:w="261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циональные уравнения как математические модели реальных ситуаций. Задачи на движение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1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  <w:vMerge/>
          </w:tcPr>
          <w:p w:rsidR="00FC7EC0" w:rsidRPr="00BF67E3" w:rsidRDefault="00FC7EC0" w:rsidP="00872D6E"/>
        </w:tc>
        <w:tc>
          <w:tcPr>
            <w:tcW w:w="1985" w:type="dxa"/>
            <w:tcBorders>
              <w:top w:val="single" w:sz="4" w:space="0" w:color="auto"/>
            </w:tcBorders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4,№804,806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2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 xml:space="preserve">Задачи на движение по течению и против течения. 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6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определяют цель учебной деятельности, осуществляют поиск средств её осуществления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записывают выводы в виде правил «если… то…»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iCs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>умеют организовывать учебное взаимодействие в группе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sz w:val="20"/>
                <w:szCs w:val="20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результатам своей учебной деятельности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4,№811,813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3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Задачи на работу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7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>Коммуникатив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оему мнению</w:t>
            </w:r>
          </w:p>
        </w:tc>
        <w:tc>
          <w:tcPr>
            <w:tcW w:w="2268" w:type="dxa"/>
            <w:vMerge w:val="restart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ожительную 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4,№809,820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Задачи на смеси и сплавы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8.04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/>
        </w:tc>
        <w:tc>
          <w:tcPr>
            <w:tcW w:w="1985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4,№ 825, 832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5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ешение задач на проценты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7EC0" w:rsidRPr="00BF67E3" w:rsidRDefault="00FC7EC0" w:rsidP="00872D6E">
            <w:r>
              <w:t>4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решать текстовые задачи с помощью  квадратных  уравнений</w:t>
            </w:r>
          </w:p>
        </w:tc>
        <w:tc>
          <w:tcPr>
            <w:tcW w:w="2551" w:type="dxa"/>
            <w:vMerge w:val="restart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понимают причины своего неуспеха и находят способы выхода из этой ситуаци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>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делают предположения об информации, которая нужна для решения учебной задачи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iCs/>
                <w:color w:val="000000"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i/>
                <w:iCs/>
                <w:color w:val="000000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критично относиться к своему мнению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ParagraphStyle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BF67E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ъясняют самому себе свои наиболее заметные достижения, дают положительную оценку результатам своей учебной деятельности, проявляют интерес к предмету</w:t>
            </w:r>
          </w:p>
        </w:tc>
        <w:tc>
          <w:tcPr>
            <w:tcW w:w="1164" w:type="dxa"/>
          </w:tcPr>
          <w:p w:rsidR="00FC7EC0" w:rsidRPr="00BF67E3" w:rsidRDefault="00FC7EC0" w:rsidP="00872D6E">
            <w:pPr>
              <w:jc w:val="both"/>
              <w:rPr>
                <w:i/>
              </w:rPr>
            </w:pPr>
            <w:r w:rsidRPr="00BF67E3">
              <w:t>§24,№822, 833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6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Решение задач .С.р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7EC0" w:rsidRPr="00BF67E3" w:rsidRDefault="00FC7EC0" w:rsidP="00872D6E">
            <w:r>
              <w:t>5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/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ошагово контролируют правильность и полноту выполнения алгоритма выполнения заданий по повторяемой теме</w:t>
            </w: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 w:val="restart"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>
            <w:r w:rsidRPr="00BF67E3">
              <w:t>§24 Задание №6 «Проверьте себя»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7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rPr>
                <w:b/>
                <w:i/>
              </w:rPr>
              <w:t>Контрольная работа № 6 по теме  «</w:t>
            </w:r>
            <w:r w:rsidRPr="00BF67E3">
              <w:rPr>
                <w:b/>
              </w:rPr>
              <w:t>Применение квадратных уравнений</w:t>
            </w:r>
            <w:r w:rsidRPr="00BF67E3">
              <w:rPr>
                <w:b/>
                <w:i/>
              </w:rPr>
              <w:t>»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FC7EC0" w:rsidRPr="00BF67E3" w:rsidRDefault="00FC7EC0" w:rsidP="00872D6E">
            <w:r>
              <w:t>11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r w:rsidRPr="00BF67E3">
              <w:rPr>
                <w:sz w:val="20"/>
                <w:szCs w:val="20"/>
              </w:rPr>
              <w:t>Раздаточный материал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на предыдущих уроках, при решении контрольных заданий.</w:t>
            </w:r>
          </w:p>
        </w:tc>
        <w:tc>
          <w:tcPr>
            <w:tcW w:w="2551" w:type="dxa"/>
            <w:vMerge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68" w:type="dxa"/>
            <w:vMerge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Повторить </w:t>
            </w:r>
          </w:p>
          <w:p w:rsidR="00FC7EC0" w:rsidRPr="00BF67E3" w:rsidRDefault="00FC7EC0" w:rsidP="00872D6E">
            <w:r w:rsidRPr="00BF67E3">
              <w:t>пп.22-24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/>
        </w:tc>
        <w:tc>
          <w:tcPr>
            <w:tcW w:w="13324" w:type="dxa"/>
            <w:gridSpan w:val="8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вторение и систематизация учебного материала.  (7 ч.)-2</w:t>
            </w:r>
          </w:p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8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вторение по теме «Рациональные выражения»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2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выполнять действия с рациональными выражениями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деляют и осознают то, что уже усвоено, осознают качество и уровень усвоения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ыбирают наиболее эффективные способы решения задачи в зависимости от конкретных усло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Адекватно используют речевые средства для аргументации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№</w:t>
            </w:r>
          </w:p>
          <w:p w:rsidR="00FC7EC0" w:rsidRPr="00BF67E3" w:rsidRDefault="00FC7EC0" w:rsidP="00872D6E">
            <w:r w:rsidRPr="00BF67E3">
              <w:t>840(1-5)</w:t>
            </w:r>
          </w:p>
          <w:p w:rsidR="00FC7EC0" w:rsidRPr="00BF67E3" w:rsidRDefault="00FC7EC0" w:rsidP="00872D6E">
            <w:r w:rsidRPr="00BF67E3">
              <w:t>,843(1-5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r w:rsidRPr="00BF67E3">
              <w:t>99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вторение по теме «Рациональные выражения»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7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Тренажер для устного счета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меют применять свойства арифметического квадратного корня.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носят коррективы и дополнения в способ своих действий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Познаватель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Проводят анализ способов решения задач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ступают в диалог, учатся владеть монологической и диалогической формами речи в соответствии с нормами родного языка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Дают адекватную оценку результатам своей учебной деятельности, проявляют познавательный интерес к изучению предмета, к способам решения познавательных задач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 xml:space="preserve">№ </w:t>
            </w:r>
          </w:p>
          <w:p w:rsidR="00FC7EC0" w:rsidRPr="00BF67E3" w:rsidRDefault="00FC7EC0" w:rsidP="00872D6E">
            <w:r w:rsidRPr="00BF67E3">
              <w:t>891(1-4),</w:t>
            </w:r>
          </w:p>
          <w:p w:rsidR="00FC7EC0" w:rsidRPr="00BF67E3" w:rsidRDefault="00FC7EC0" w:rsidP="00872D6E">
            <w:r w:rsidRPr="00BF67E3">
              <w:t>892(1-2),</w:t>
            </w:r>
          </w:p>
          <w:p w:rsidR="00FC7EC0" w:rsidRPr="00BF67E3" w:rsidRDefault="00FC7EC0" w:rsidP="00872D6E">
            <w:r w:rsidRPr="00BF67E3">
              <w:t>893(1-4)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pPr>
              <w:rPr>
                <w:sz w:val="18"/>
                <w:szCs w:val="18"/>
              </w:rPr>
            </w:pPr>
            <w:r w:rsidRPr="00BF67E3">
              <w:rPr>
                <w:sz w:val="18"/>
                <w:szCs w:val="18"/>
              </w:rPr>
              <w:t>100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вторение по теме «Квадратные уравнения»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8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Проектор презентация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Могут решать квадратные уравнения , выбирая наиболее рациональный путь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Регулятивны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е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сознают качество и уровень усвоения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 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осстанавливают предметную ситуацию, описанную в задаче, с выделением существенной для решения задачи информаци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, применяют правила делового сотрудничеств</w:t>
            </w:r>
          </w:p>
        </w:tc>
        <w:tc>
          <w:tcPr>
            <w:tcW w:w="1164" w:type="dxa"/>
          </w:tcPr>
          <w:p w:rsidR="00FC7EC0" w:rsidRPr="00BF67E3" w:rsidRDefault="00FC7EC0" w:rsidP="00872D6E">
            <w:r w:rsidRPr="00BF67E3">
              <w:t>№918</w:t>
            </w:r>
          </w:p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pPr>
              <w:rPr>
                <w:sz w:val="18"/>
                <w:szCs w:val="18"/>
              </w:rPr>
            </w:pPr>
            <w:r w:rsidRPr="00BF67E3">
              <w:rPr>
                <w:sz w:val="18"/>
                <w:szCs w:val="18"/>
              </w:rPr>
              <w:t>101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Повторение по теме «Квадратные уравнения»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19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>Раздаточный</w:t>
            </w:r>
          </w:p>
          <w:p w:rsidR="00FC7EC0" w:rsidRPr="00BF67E3" w:rsidRDefault="00FC7EC0" w:rsidP="00872D6E">
            <w:pPr>
              <w:rPr>
                <w:sz w:val="20"/>
                <w:szCs w:val="20"/>
              </w:rPr>
            </w:pPr>
            <w:r w:rsidRPr="00BF67E3">
              <w:rPr>
                <w:sz w:val="20"/>
                <w:szCs w:val="20"/>
              </w:rPr>
              <w:t xml:space="preserve">материал </w:t>
            </w:r>
          </w:p>
        </w:tc>
        <w:tc>
          <w:tcPr>
            <w:tcW w:w="1985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Умеют применять полученные  знания на практике.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sz w:val="20"/>
                <w:szCs w:val="20"/>
              </w:rPr>
              <w:t>Применяют теоретический материал, изученный в течение курса алгебры  8 класса при решении контрольных вопросов</w:t>
            </w:r>
          </w:p>
        </w:tc>
        <w:tc>
          <w:tcPr>
            <w:tcW w:w="2551" w:type="dxa"/>
          </w:tcPr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Регулятивные </w:t>
            </w:r>
            <w:r w:rsidRPr="007D23A2">
              <w:rPr>
                <w:rFonts w:ascii="Times New Roman" w:hAnsi="Times New Roman"/>
                <w:sz w:val="20"/>
                <w:szCs w:val="20"/>
              </w:rPr>
              <w:t xml:space="preserve">–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Осознают качество и уровень усвоения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>Познавательные –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Восстанавливают предметную ситуацию, описанную в задаче, с выделением существенной для решения задачи информации</w:t>
            </w:r>
          </w:p>
          <w:p w:rsidR="00FC7EC0" w:rsidRPr="007D23A2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7D23A2">
              <w:rPr>
                <w:rFonts w:ascii="Times New Roman" w:hAnsi="Times New Roman"/>
                <w:b/>
                <w:sz w:val="20"/>
                <w:szCs w:val="20"/>
              </w:rPr>
              <w:t xml:space="preserve">Коммуникативные </w:t>
            </w:r>
            <w:r w:rsidRPr="007D23A2">
              <w:rPr>
                <w:rFonts w:ascii="Times New Roman" w:hAnsi="Times New Roman"/>
                <w:color w:val="000000"/>
                <w:sz w:val="20"/>
                <w:szCs w:val="20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2268" w:type="dxa"/>
          </w:tcPr>
          <w:p w:rsidR="00FC7EC0" w:rsidRPr="00BF67E3" w:rsidRDefault="00FC7EC0" w:rsidP="00872D6E">
            <w:pPr>
              <w:pStyle w:val="NoSpacing"/>
              <w:rPr>
                <w:rFonts w:ascii="Times New Roman" w:hAnsi="Times New Roman"/>
                <w:sz w:val="20"/>
                <w:szCs w:val="20"/>
              </w:rPr>
            </w:pPr>
            <w:r w:rsidRPr="00BF67E3">
              <w:rPr>
                <w:rFonts w:ascii="Times New Roman" w:hAnsi="Times New Roman"/>
                <w:color w:val="000000"/>
                <w:sz w:val="20"/>
                <w:szCs w:val="20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, применяют правила делового сотрудничеств</w:t>
            </w:r>
          </w:p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Pr="00BF67E3" w:rsidRDefault="00FC7EC0" w:rsidP="00872D6E">
            <w:pPr>
              <w:rPr>
                <w:sz w:val="18"/>
                <w:szCs w:val="18"/>
              </w:rPr>
            </w:pPr>
            <w:r w:rsidRPr="00BF67E3">
              <w:rPr>
                <w:sz w:val="18"/>
                <w:szCs w:val="18"/>
              </w:rPr>
              <w:t>102</w:t>
            </w:r>
          </w:p>
        </w:tc>
        <w:tc>
          <w:tcPr>
            <w:tcW w:w="2614" w:type="dxa"/>
          </w:tcPr>
          <w:p w:rsidR="00FC7EC0" w:rsidRPr="00BF67E3" w:rsidRDefault="00FC7EC0" w:rsidP="00872D6E">
            <w:r>
              <w:t>Обобщающий урок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 w:rsidRPr="00BF67E3"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4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/>
        </w:tc>
        <w:tc>
          <w:tcPr>
            <w:tcW w:w="1985" w:type="dxa"/>
          </w:tcPr>
          <w:p w:rsidR="00FC7EC0" w:rsidRPr="00BF67E3" w:rsidRDefault="00FC7EC0" w:rsidP="00872D6E"/>
        </w:tc>
        <w:tc>
          <w:tcPr>
            <w:tcW w:w="2551" w:type="dxa"/>
          </w:tcPr>
          <w:p w:rsidR="00FC7EC0" w:rsidRPr="00BF67E3" w:rsidRDefault="00FC7EC0" w:rsidP="00872D6E"/>
        </w:tc>
        <w:tc>
          <w:tcPr>
            <w:tcW w:w="2268" w:type="dxa"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Default="00FC7EC0" w:rsidP="00872D6E">
            <w:pPr>
              <w:rPr>
                <w:sz w:val="18"/>
                <w:szCs w:val="18"/>
              </w:rPr>
            </w:pPr>
          </w:p>
          <w:p w:rsidR="00FC7EC0" w:rsidRDefault="00FC7EC0" w:rsidP="00872D6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3</w:t>
            </w:r>
          </w:p>
          <w:p w:rsidR="00FC7EC0" w:rsidRPr="00BF67E3" w:rsidRDefault="00FC7EC0" w:rsidP="00872D6E">
            <w:pPr>
              <w:rPr>
                <w:sz w:val="18"/>
                <w:szCs w:val="18"/>
              </w:rPr>
            </w:pPr>
          </w:p>
        </w:tc>
        <w:tc>
          <w:tcPr>
            <w:tcW w:w="2614" w:type="dxa"/>
          </w:tcPr>
          <w:p w:rsidR="00FC7EC0" w:rsidRDefault="00FC7EC0" w:rsidP="00872D6E">
            <w:r>
              <w:t xml:space="preserve">Итоговая </w:t>
            </w:r>
          </w:p>
          <w:p w:rsidR="00FC7EC0" w:rsidRPr="00BF67E3" w:rsidRDefault="00FC7EC0" w:rsidP="00872D6E">
            <w:r w:rsidRPr="00BF67E3">
              <w:t>контрольная работа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5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/>
        </w:tc>
        <w:tc>
          <w:tcPr>
            <w:tcW w:w="1985" w:type="dxa"/>
          </w:tcPr>
          <w:p w:rsidR="00FC7EC0" w:rsidRPr="00BF67E3" w:rsidRDefault="00FC7EC0" w:rsidP="00872D6E"/>
        </w:tc>
        <w:tc>
          <w:tcPr>
            <w:tcW w:w="2551" w:type="dxa"/>
          </w:tcPr>
          <w:p w:rsidR="00FC7EC0" w:rsidRPr="00BF67E3" w:rsidRDefault="00FC7EC0" w:rsidP="00872D6E"/>
        </w:tc>
        <w:tc>
          <w:tcPr>
            <w:tcW w:w="2268" w:type="dxa"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Default="00FC7EC0" w:rsidP="00872D6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4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Анализ контрольной  работы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6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/>
        </w:tc>
        <w:tc>
          <w:tcPr>
            <w:tcW w:w="1985" w:type="dxa"/>
          </w:tcPr>
          <w:p w:rsidR="00FC7EC0" w:rsidRPr="00BF67E3" w:rsidRDefault="00FC7EC0" w:rsidP="00872D6E"/>
        </w:tc>
        <w:tc>
          <w:tcPr>
            <w:tcW w:w="2551" w:type="dxa"/>
          </w:tcPr>
          <w:p w:rsidR="00FC7EC0" w:rsidRPr="00BF67E3" w:rsidRDefault="00FC7EC0" w:rsidP="00872D6E"/>
        </w:tc>
        <w:tc>
          <w:tcPr>
            <w:tcW w:w="2268" w:type="dxa"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/>
        </w:tc>
      </w:tr>
      <w:tr w:rsidR="00FC7EC0" w:rsidRPr="00BF67E3" w:rsidTr="00872D6E">
        <w:trPr>
          <w:gridAfter w:val="8"/>
          <w:wAfter w:w="16656" w:type="dxa"/>
        </w:trPr>
        <w:tc>
          <w:tcPr>
            <w:tcW w:w="534" w:type="dxa"/>
          </w:tcPr>
          <w:p w:rsidR="00FC7EC0" w:rsidRDefault="00FC7EC0" w:rsidP="00872D6E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05</w:t>
            </w:r>
          </w:p>
        </w:tc>
        <w:tc>
          <w:tcPr>
            <w:tcW w:w="2614" w:type="dxa"/>
          </w:tcPr>
          <w:p w:rsidR="00FC7EC0" w:rsidRPr="00BF67E3" w:rsidRDefault="00FC7EC0" w:rsidP="00872D6E">
            <w:r w:rsidRPr="00BF67E3">
              <w:t>Итоговый урок.</w:t>
            </w:r>
          </w:p>
        </w:tc>
        <w:tc>
          <w:tcPr>
            <w:tcW w:w="788" w:type="dxa"/>
            <w:vAlign w:val="center"/>
          </w:tcPr>
          <w:p w:rsidR="00FC7EC0" w:rsidRPr="00BF67E3" w:rsidRDefault="00FC7EC0" w:rsidP="00872D6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50" w:type="dxa"/>
          </w:tcPr>
          <w:p w:rsidR="00FC7EC0" w:rsidRPr="00BF67E3" w:rsidRDefault="00FC7EC0" w:rsidP="00872D6E">
            <w:r>
              <w:t>26.05</w:t>
            </w:r>
          </w:p>
        </w:tc>
        <w:tc>
          <w:tcPr>
            <w:tcW w:w="851" w:type="dxa"/>
          </w:tcPr>
          <w:p w:rsidR="00FC7EC0" w:rsidRPr="00BF67E3" w:rsidRDefault="00FC7EC0" w:rsidP="00872D6E"/>
        </w:tc>
        <w:tc>
          <w:tcPr>
            <w:tcW w:w="1417" w:type="dxa"/>
          </w:tcPr>
          <w:p w:rsidR="00FC7EC0" w:rsidRPr="00BF67E3" w:rsidRDefault="00FC7EC0" w:rsidP="00872D6E"/>
        </w:tc>
        <w:tc>
          <w:tcPr>
            <w:tcW w:w="1985" w:type="dxa"/>
          </w:tcPr>
          <w:p w:rsidR="00FC7EC0" w:rsidRPr="00BF67E3" w:rsidRDefault="00FC7EC0" w:rsidP="00872D6E"/>
        </w:tc>
        <w:tc>
          <w:tcPr>
            <w:tcW w:w="2551" w:type="dxa"/>
          </w:tcPr>
          <w:p w:rsidR="00FC7EC0" w:rsidRPr="00BF67E3" w:rsidRDefault="00FC7EC0" w:rsidP="00872D6E"/>
        </w:tc>
        <w:tc>
          <w:tcPr>
            <w:tcW w:w="2268" w:type="dxa"/>
          </w:tcPr>
          <w:p w:rsidR="00FC7EC0" w:rsidRPr="00BF67E3" w:rsidRDefault="00FC7EC0" w:rsidP="00872D6E"/>
        </w:tc>
        <w:tc>
          <w:tcPr>
            <w:tcW w:w="1164" w:type="dxa"/>
          </w:tcPr>
          <w:p w:rsidR="00FC7EC0" w:rsidRPr="00BF67E3" w:rsidRDefault="00FC7EC0" w:rsidP="00872D6E"/>
        </w:tc>
      </w:tr>
    </w:tbl>
    <w:p w:rsidR="00FC7EC0" w:rsidRDefault="00FC7EC0" w:rsidP="00E852A7"/>
    <w:p w:rsidR="00FC7EC0" w:rsidRDefault="00FC7EC0"/>
    <w:p w:rsidR="00FC7EC0" w:rsidRDefault="00FC7EC0"/>
    <w:sectPr w:rsidR="00FC7EC0" w:rsidSect="00E852A7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C7EC0" w:rsidRDefault="00FC7EC0">
      <w:r>
        <w:separator/>
      </w:r>
    </w:p>
  </w:endnote>
  <w:endnote w:type="continuationSeparator" w:id="1">
    <w:p w:rsidR="00FC7EC0" w:rsidRDefault="00FC7E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§­§°§®§Ц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C7EC0" w:rsidRDefault="00FC7EC0">
    <w:pPr>
      <w:pStyle w:val="BodyText"/>
      <w:spacing w:line="14" w:lineRule="auto"/>
      <w:ind w:left="0"/>
      <w:rPr>
        <w:sz w:val="14"/>
      </w:rP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Надпись 1" o:spid="_x0000_s2049" type="#_x0000_t202" style="position:absolute;margin-left:287.05pt;margin-top:778.05pt;width:14.1pt;height:13.05pt;z-index:-251656192;visibility:visible;mso-position-horizontal-relative:pag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" filled="f" stroked="f">
          <v:textbox inset="0,0,0,0">
            <w:txbxContent>
              <w:p w:rsidR="00FC7EC0" w:rsidRDefault="00FC7EC0">
                <w:pPr>
                  <w:spacing w:before="10"/>
                  <w:ind w:left="40"/>
                  <w:rPr>
                    <w:sz w:val="20"/>
                  </w:rPr>
                </w:pPr>
                <w:r>
                  <w:rPr>
                    <w:sz w:val="20"/>
                  </w:rPr>
                  <w:fldChar w:fldCharType="begin"/>
                </w:r>
                <w:r>
                  <w:rPr>
                    <w:sz w:val="20"/>
                  </w:rPr>
                  <w:instrText xml:space="preserve"> PAGE </w:instrText>
                </w:r>
                <w:r>
                  <w:rPr>
                    <w:sz w:val="20"/>
                  </w:rPr>
                  <w:fldChar w:fldCharType="separate"/>
                </w:r>
                <w:r>
                  <w:rPr>
                    <w:noProof/>
                    <w:sz w:val="20"/>
                  </w:rPr>
                  <w:t>8</w:t>
                </w:r>
                <w:r>
                  <w:rPr>
                    <w:sz w:val="20"/>
                  </w:rPr>
                  <w:fldChar w:fldCharType="end"/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C7EC0" w:rsidRDefault="00FC7EC0">
      <w:r>
        <w:separator/>
      </w:r>
    </w:p>
  </w:footnote>
  <w:footnote w:type="continuationSeparator" w:id="1">
    <w:p w:rsidR="00FC7EC0" w:rsidRDefault="00FC7E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8784B"/>
    <w:multiLevelType w:val="hybridMultilevel"/>
    <w:tmpl w:val="3CF04150"/>
    <w:lvl w:ilvl="0" w:tplc="24C85696">
      <w:numFmt w:val="bullet"/>
      <w:lvlText w:val="-"/>
      <w:lvlJc w:val="left"/>
      <w:pPr>
        <w:ind w:left="108" w:hanging="137"/>
      </w:pPr>
      <w:rPr>
        <w:rFonts w:hint="default"/>
        <w:w w:val="99"/>
      </w:rPr>
    </w:lvl>
    <w:lvl w:ilvl="1" w:tplc="3E1C147A">
      <w:numFmt w:val="bullet"/>
      <w:lvlText w:val="●"/>
      <w:lvlJc w:val="left"/>
      <w:pPr>
        <w:ind w:left="828" w:hanging="360"/>
      </w:pPr>
      <w:rPr>
        <w:rFonts w:ascii="Times New Roman" w:eastAsia="Times New Roman" w:hAnsi="Times New Roman" w:hint="default"/>
        <w:spacing w:val="-5"/>
        <w:w w:val="100"/>
        <w:sz w:val="24"/>
      </w:rPr>
    </w:lvl>
    <w:lvl w:ilvl="2" w:tplc="E4CAD3A0">
      <w:numFmt w:val="bullet"/>
      <w:lvlText w:val="•"/>
      <w:lvlJc w:val="left"/>
      <w:pPr>
        <w:ind w:left="1982" w:hanging="360"/>
      </w:pPr>
      <w:rPr>
        <w:rFonts w:hint="default"/>
      </w:rPr>
    </w:lvl>
    <w:lvl w:ilvl="3" w:tplc="52E0E59C">
      <w:numFmt w:val="bullet"/>
      <w:lvlText w:val="•"/>
      <w:lvlJc w:val="left"/>
      <w:pPr>
        <w:ind w:left="3145" w:hanging="360"/>
      </w:pPr>
      <w:rPr>
        <w:rFonts w:hint="default"/>
      </w:rPr>
    </w:lvl>
    <w:lvl w:ilvl="4" w:tplc="45C4C5C2">
      <w:numFmt w:val="bullet"/>
      <w:lvlText w:val="•"/>
      <w:lvlJc w:val="left"/>
      <w:pPr>
        <w:ind w:left="4308" w:hanging="360"/>
      </w:pPr>
      <w:rPr>
        <w:rFonts w:hint="default"/>
      </w:rPr>
    </w:lvl>
    <w:lvl w:ilvl="5" w:tplc="15584CFA">
      <w:numFmt w:val="bullet"/>
      <w:lvlText w:val="•"/>
      <w:lvlJc w:val="left"/>
      <w:pPr>
        <w:ind w:left="5471" w:hanging="360"/>
      </w:pPr>
      <w:rPr>
        <w:rFonts w:hint="default"/>
      </w:rPr>
    </w:lvl>
    <w:lvl w:ilvl="6" w:tplc="600406CC">
      <w:numFmt w:val="bullet"/>
      <w:lvlText w:val="•"/>
      <w:lvlJc w:val="left"/>
      <w:pPr>
        <w:ind w:left="6634" w:hanging="360"/>
      </w:pPr>
      <w:rPr>
        <w:rFonts w:hint="default"/>
      </w:rPr>
    </w:lvl>
    <w:lvl w:ilvl="7" w:tplc="1B46AFBE">
      <w:numFmt w:val="bullet"/>
      <w:lvlText w:val="•"/>
      <w:lvlJc w:val="left"/>
      <w:pPr>
        <w:ind w:left="7797" w:hanging="360"/>
      </w:pPr>
      <w:rPr>
        <w:rFonts w:hint="default"/>
      </w:rPr>
    </w:lvl>
    <w:lvl w:ilvl="8" w:tplc="966E86DC">
      <w:numFmt w:val="bullet"/>
      <w:lvlText w:val="•"/>
      <w:lvlJc w:val="left"/>
      <w:pPr>
        <w:ind w:left="8960" w:hanging="360"/>
      </w:pPr>
      <w:rPr>
        <w:rFonts w:hint="default"/>
      </w:rPr>
    </w:lvl>
  </w:abstractNum>
  <w:abstractNum w:abstractNumId="1">
    <w:nsid w:val="0D757EB1"/>
    <w:multiLevelType w:val="hybridMultilevel"/>
    <w:tmpl w:val="6380AB92"/>
    <w:lvl w:ilvl="0" w:tplc="A02AE972">
      <w:start w:val="1"/>
      <w:numFmt w:val="upperRoman"/>
      <w:lvlText w:val="%1."/>
      <w:lvlJc w:val="left"/>
      <w:pPr>
        <w:ind w:left="3783" w:hanging="214"/>
      </w:pPr>
      <w:rPr>
        <w:rFonts w:cs="Times New Roman" w:hint="default"/>
        <w:b/>
        <w:bCs/>
        <w:w w:val="99"/>
      </w:rPr>
    </w:lvl>
    <w:lvl w:ilvl="1" w:tplc="477E148C">
      <w:numFmt w:val="bullet"/>
      <w:lvlText w:val="•"/>
      <w:lvlJc w:val="left"/>
      <w:pPr>
        <w:ind w:left="4530" w:hanging="214"/>
      </w:pPr>
      <w:rPr>
        <w:rFonts w:hint="default"/>
      </w:rPr>
    </w:lvl>
    <w:lvl w:ilvl="2" w:tplc="90EE5F02">
      <w:numFmt w:val="bullet"/>
      <w:lvlText w:val="•"/>
      <w:lvlJc w:val="left"/>
      <w:pPr>
        <w:ind w:left="5281" w:hanging="214"/>
      </w:pPr>
      <w:rPr>
        <w:rFonts w:hint="default"/>
      </w:rPr>
    </w:lvl>
    <w:lvl w:ilvl="3" w:tplc="3624717A">
      <w:numFmt w:val="bullet"/>
      <w:lvlText w:val="•"/>
      <w:lvlJc w:val="left"/>
      <w:pPr>
        <w:ind w:left="6031" w:hanging="214"/>
      </w:pPr>
      <w:rPr>
        <w:rFonts w:hint="default"/>
      </w:rPr>
    </w:lvl>
    <w:lvl w:ilvl="4" w:tplc="BE8A3266">
      <w:numFmt w:val="bullet"/>
      <w:lvlText w:val="•"/>
      <w:lvlJc w:val="left"/>
      <w:pPr>
        <w:ind w:left="6782" w:hanging="214"/>
      </w:pPr>
      <w:rPr>
        <w:rFonts w:hint="default"/>
      </w:rPr>
    </w:lvl>
    <w:lvl w:ilvl="5" w:tplc="C9EAC766">
      <w:numFmt w:val="bullet"/>
      <w:lvlText w:val="•"/>
      <w:lvlJc w:val="left"/>
      <w:pPr>
        <w:ind w:left="7533" w:hanging="214"/>
      </w:pPr>
      <w:rPr>
        <w:rFonts w:hint="default"/>
      </w:rPr>
    </w:lvl>
    <w:lvl w:ilvl="6" w:tplc="1FC63892">
      <w:numFmt w:val="bullet"/>
      <w:lvlText w:val="•"/>
      <w:lvlJc w:val="left"/>
      <w:pPr>
        <w:ind w:left="8283" w:hanging="214"/>
      </w:pPr>
      <w:rPr>
        <w:rFonts w:hint="default"/>
      </w:rPr>
    </w:lvl>
    <w:lvl w:ilvl="7" w:tplc="C4B85ACC">
      <w:numFmt w:val="bullet"/>
      <w:lvlText w:val="•"/>
      <w:lvlJc w:val="left"/>
      <w:pPr>
        <w:ind w:left="9034" w:hanging="214"/>
      </w:pPr>
      <w:rPr>
        <w:rFonts w:hint="default"/>
      </w:rPr>
    </w:lvl>
    <w:lvl w:ilvl="8" w:tplc="B96A8BB0">
      <w:numFmt w:val="bullet"/>
      <w:lvlText w:val="•"/>
      <w:lvlJc w:val="left"/>
      <w:pPr>
        <w:ind w:left="9785" w:hanging="214"/>
      </w:pPr>
      <w:rPr>
        <w:rFonts w:hint="default"/>
      </w:rPr>
    </w:lvl>
  </w:abstractNum>
  <w:abstractNum w:abstractNumId="2">
    <w:nsid w:val="25E74BD6"/>
    <w:multiLevelType w:val="hybridMultilevel"/>
    <w:tmpl w:val="3948FB1E"/>
    <w:lvl w:ilvl="0" w:tplc="54C20DE0">
      <w:start w:val="1"/>
      <w:numFmt w:val="decimal"/>
      <w:lvlText w:val="%1."/>
      <w:lvlJc w:val="left"/>
      <w:pPr>
        <w:ind w:left="108" w:hanging="361"/>
      </w:pPr>
      <w:rPr>
        <w:rFonts w:ascii="Times New Roman" w:eastAsia="Times New Roman" w:hAnsi="Times New Roman" w:cs="Times New Roman" w:hint="default"/>
        <w:spacing w:val="-18"/>
        <w:w w:val="100"/>
        <w:sz w:val="24"/>
        <w:szCs w:val="24"/>
      </w:rPr>
    </w:lvl>
    <w:lvl w:ilvl="1" w:tplc="AECC473E">
      <w:numFmt w:val="bullet"/>
      <w:lvlText w:val="•"/>
      <w:lvlJc w:val="left"/>
      <w:pPr>
        <w:ind w:left="1218" w:hanging="361"/>
      </w:pPr>
      <w:rPr>
        <w:rFonts w:hint="default"/>
      </w:rPr>
    </w:lvl>
    <w:lvl w:ilvl="2" w:tplc="6BBEF0C8">
      <w:numFmt w:val="bullet"/>
      <w:lvlText w:val="•"/>
      <w:lvlJc w:val="left"/>
      <w:pPr>
        <w:ind w:left="2337" w:hanging="361"/>
      </w:pPr>
      <w:rPr>
        <w:rFonts w:hint="default"/>
      </w:rPr>
    </w:lvl>
    <w:lvl w:ilvl="3" w:tplc="CE202394">
      <w:numFmt w:val="bullet"/>
      <w:lvlText w:val="•"/>
      <w:lvlJc w:val="left"/>
      <w:pPr>
        <w:ind w:left="3455" w:hanging="361"/>
      </w:pPr>
      <w:rPr>
        <w:rFonts w:hint="default"/>
      </w:rPr>
    </w:lvl>
    <w:lvl w:ilvl="4" w:tplc="2B9C8624">
      <w:numFmt w:val="bullet"/>
      <w:lvlText w:val="•"/>
      <w:lvlJc w:val="left"/>
      <w:pPr>
        <w:ind w:left="4574" w:hanging="361"/>
      </w:pPr>
      <w:rPr>
        <w:rFonts w:hint="default"/>
      </w:rPr>
    </w:lvl>
    <w:lvl w:ilvl="5" w:tplc="9F3EBF5C">
      <w:numFmt w:val="bullet"/>
      <w:lvlText w:val="•"/>
      <w:lvlJc w:val="left"/>
      <w:pPr>
        <w:ind w:left="5693" w:hanging="361"/>
      </w:pPr>
      <w:rPr>
        <w:rFonts w:hint="default"/>
      </w:rPr>
    </w:lvl>
    <w:lvl w:ilvl="6" w:tplc="B9F8FB5C">
      <w:numFmt w:val="bullet"/>
      <w:lvlText w:val="•"/>
      <w:lvlJc w:val="left"/>
      <w:pPr>
        <w:ind w:left="6811" w:hanging="361"/>
      </w:pPr>
      <w:rPr>
        <w:rFonts w:hint="default"/>
      </w:rPr>
    </w:lvl>
    <w:lvl w:ilvl="7" w:tplc="BE486914">
      <w:numFmt w:val="bullet"/>
      <w:lvlText w:val="•"/>
      <w:lvlJc w:val="left"/>
      <w:pPr>
        <w:ind w:left="7930" w:hanging="361"/>
      </w:pPr>
      <w:rPr>
        <w:rFonts w:hint="default"/>
      </w:rPr>
    </w:lvl>
    <w:lvl w:ilvl="8" w:tplc="91FCDFF2">
      <w:numFmt w:val="bullet"/>
      <w:lvlText w:val="•"/>
      <w:lvlJc w:val="left"/>
      <w:pPr>
        <w:ind w:left="9049" w:hanging="361"/>
      </w:pPr>
      <w:rPr>
        <w:rFonts w:hint="default"/>
      </w:rPr>
    </w:lvl>
  </w:abstractNum>
  <w:abstractNum w:abstractNumId="3">
    <w:nsid w:val="6452578C"/>
    <w:multiLevelType w:val="hybridMultilevel"/>
    <w:tmpl w:val="C8002262"/>
    <w:lvl w:ilvl="0" w:tplc="68AC071C">
      <w:start w:val="1"/>
      <w:numFmt w:val="decimal"/>
      <w:lvlText w:val="%1."/>
      <w:lvlJc w:val="left"/>
      <w:pPr>
        <w:ind w:left="348" w:hanging="240"/>
      </w:pPr>
      <w:rPr>
        <w:rFonts w:ascii="Times New Roman" w:eastAsia="Times New Roman" w:hAnsi="Times New Roman" w:cs="Times New Roman" w:hint="default"/>
        <w:b/>
        <w:bCs/>
        <w:spacing w:val="-4"/>
        <w:w w:val="100"/>
        <w:sz w:val="24"/>
        <w:szCs w:val="24"/>
      </w:rPr>
    </w:lvl>
    <w:lvl w:ilvl="1" w:tplc="19649676">
      <w:start w:val="1"/>
      <w:numFmt w:val="decimal"/>
      <w:lvlText w:val="%2."/>
      <w:lvlJc w:val="left"/>
      <w:pPr>
        <w:ind w:left="108" w:hanging="240"/>
      </w:pPr>
      <w:rPr>
        <w:rFonts w:ascii="Times New Roman" w:eastAsia="Times New Roman" w:hAnsi="Times New Roman" w:cs="Times New Roman" w:hint="default"/>
        <w:b/>
        <w:bCs/>
        <w:spacing w:val="-5"/>
        <w:w w:val="100"/>
        <w:sz w:val="24"/>
        <w:szCs w:val="24"/>
      </w:rPr>
    </w:lvl>
    <w:lvl w:ilvl="2" w:tplc="AC244AD2">
      <w:numFmt w:val="bullet"/>
      <w:lvlText w:val="•"/>
      <w:lvlJc w:val="left"/>
      <w:pPr>
        <w:ind w:left="1556" w:hanging="240"/>
      </w:pPr>
      <w:rPr>
        <w:rFonts w:hint="default"/>
      </w:rPr>
    </w:lvl>
    <w:lvl w:ilvl="3" w:tplc="CC265592">
      <w:numFmt w:val="bullet"/>
      <w:lvlText w:val="•"/>
      <w:lvlJc w:val="left"/>
      <w:pPr>
        <w:ind w:left="2772" w:hanging="240"/>
      </w:pPr>
      <w:rPr>
        <w:rFonts w:hint="default"/>
      </w:rPr>
    </w:lvl>
    <w:lvl w:ilvl="4" w:tplc="15E08E0E">
      <w:numFmt w:val="bullet"/>
      <w:lvlText w:val="•"/>
      <w:lvlJc w:val="left"/>
      <w:pPr>
        <w:ind w:left="3988" w:hanging="240"/>
      </w:pPr>
      <w:rPr>
        <w:rFonts w:hint="default"/>
      </w:rPr>
    </w:lvl>
    <w:lvl w:ilvl="5" w:tplc="3BD2570A">
      <w:numFmt w:val="bullet"/>
      <w:lvlText w:val="•"/>
      <w:lvlJc w:val="left"/>
      <w:pPr>
        <w:ind w:left="5205" w:hanging="240"/>
      </w:pPr>
      <w:rPr>
        <w:rFonts w:hint="default"/>
      </w:rPr>
    </w:lvl>
    <w:lvl w:ilvl="6" w:tplc="9DC035A2">
      <w:numFmt w:val="bullet"/>
      <w:lvlText w:val="•"/>
      <w:lvlJc w:val="left"/>
      <w:pPr>
        <w:ind w:left="6421" w:hanging="240"/>
      </w:pPr>
      <w:rPr>
        <w:rFonts w:hint="default"/>
      </w:rPr>
    </w:lvl>
    <w:lvl w:ilvl="7" w:tplc="F0184B28">
      <w:numFmt w:val="bullet"/>
      <w:lvlText w:val="•"/>
      <w:lvlJc w:val="left"/>
      <w:pPr>
        <w:ind w:left="7637" w:hanging="240"/>
      </w:pPr>
      <w:rPr>
        <w:rFonts w:hint="default"/>
      </w:rPr>
    </w:lvl>
    <w:lvl w:ilvl="8" w:tplc="D0469FDC">
      <w:numFmt w:val="bullet"/>
      <w:lvlText w:val="•"/>
      <w:lvlJc w:val="left"/>
      <w:pPr>
        <w:ind w:left="8853" w:hanging="240"/>
      </w:pPr>
      <w:rPr>
        <w:rFonts w:hint="default"/>
      </w:rPr>
    </w:lvl>
  </w:abstractNum>
  <w:abstractNum w:abstractNumId="4">
    <w:nsid w:val="683F0ED4"/>
    <w:multiLevelType w:val="hybridMultilevel"/>
    <w:tmpl w:val="188043AE"/>
    <w:lvl w:ilvl="0" w:tplc="C166F770">
      <w:start w:val="1"/>
      <w:numFmt w:val="decimal"/>
      <w:lvlText w:val="%1."/>
      <w:lvlJc w:val="left"/>
      <w:pPr>
        <w:ind w:left="828" w:hanging="360"/>
      </w:pPr>
      <w:rPr>
        <w:rFonts w:ascii="Times New Roman" w:eastAsia="Times New Roman" w:hAnsi="Times New Roman" w:cs="Times New Roman" w:hint="default"/>
        <w:spacing w:val="-8"/>
        <w:w w:val="100"/>
        <w:sz w:val="24"/>
        <w:szCs w:val="24"/>
      </w:rPr>
    </w:lvl>
    <w:lvl w:ilvl="1" w:tplc="20EAFB56">
      <w:numFmt w:val="bullet"/>
      <w:lvlText w:val="•"/>
      <w:lvlJc w:val="left"/>
      <w:pPr>
        <w:ind w:left="1866" w:hanging="360"/>
      </w:pPr>
      <w:rPr>
        <w:rFonts w:hint="default"/>
      </w:rPr>
    </w:lvl>
    <w:lvl w:ilvl="2" w:tplc="A03223A4">
      <w:numFmt w:val="bullet"/>
      <w:lvlText w:val="•"/>
      <w:lvlJc w:val="left"/>
      <w:pPr>
        <w:ind w:left="2913" w:hanging="360"/>
      </w:pPr>
      <w:rPr>
        <w:rFonts w:hint="default"/>
      </w:rPr>
    </w:lvl>
    <w:lvl w:ilvl="3" w:tplc="B16E4464">
      <w:numFmt w:val="bullet"/>
      <w:lvlText w:val="•"/>
      <w:lvlJc w:val="left"/>
      <w:pPr>
        <w:ind w:left="3959" w:hanging="360"/>
      </w:pPr>
      <w:rPr>
        <w:rFonts w:hint="default"/>
      </w:rPr>
    </w:lvl>
    <w:lvl w:ilvl="4" w:tplc="30A6BCEE">
      <w:numFmt w:val="bullet"/>
      <w:lvlText w:val="•"/>
      <w:lvlJc w:val="left"/>
      <w:pPr>
        <w:ind w:left="5006" w:hanging="360"/>
      </w:pPr>
      <w:rPr>
        <w:rFonts w:hint="default"/>
      </w:rPr>
    </w:lvl>
    <w:lvl w:ilvl="5" w:tplc="90BCE358">
      <w:numFmt w:val="bullet"/>
      <w:lvlText w:val="•"/>
      <w:lvlJc w:val="left"/>
      <w:pPr>
        <w:ind w:left="6053" w:hanging="360"/>
      </w:pPr>
      <w:rPr>
        <w:rFonts w:hint="default"/>
      </w:rPr>
    </w:lvl>
    <w:lvl w:ilvl="6" w:tplc="4A60A4A8">
      <w:numFmt w:val="bullet"/>
      <w:lvlText w:val="•"/>
      <w:lvlJc w:val="left"/>
      <w:pPr>
        <w:ind w:left="7099" w:hanging="360"/>
      </w:pPr>
      <w:rPr>
        <w:rFonts w:hint="default"/>
      </w:rPr>
    </w:lvl>
    <w:lvl w:ilvl="7" w:tplc="28FA72CC">
      <w:numFmt w:val="bullet"/>
      <w:lvlText w:val="•"/>
      <w:lvlJc w:val="left"/>
      <w:pPr>
        <w:ind w:left="8146" w:hanging="360"/>
      </w:pPr>
      <w:rPr>
        <w:rFonts w:hint="default"/>
      </w:rPr>
    </w:lvl>
    <w:lvl w:ilvl="8" w:tplc="583ECEE0">
      <w:numFmt w:val="bullet"/>
      <w:lvlText w:val="•"/>
      <w:lvlJc w:val="left"/>
      <w:pPr>
        <w:ind w:left="9193" w:hanging="36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06C98"/>
    <w:rsid w:val="003306A6"/>
    <w:rsid w:val="00416F10"/>
    <w:rsid w:val="00597670"/>
    <w:rsid w:val="006C6B1E"/>
    <w:rsid w:val="00734CCF"/>
    <w:rsid w:val="00763FDA"/>
    <w:rsid w:val="007D23A2"/>
    <w:rsid w:val="00872D6E"/>
    <w:rsid w:val="008F3E5B"/>
    <w:rsid w:val="009524F7"/>
    <w:rsid w:val="00AC2544"/>
    <w:rsid w:val="00BF67E3"/>
    <w:rsid w:val="00C25B32"/>
    <w:rsid w:val="00DF1965"/>
    <w:rsid w:val="00E852A7"/>
    <w:rsid w:val="00F06C98"/>
    <w:rsid w:val="00FC7E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2544"/>
    <w:pPr>
      <w:widowControl w:val="0"/>
      <w:autoSpaceDE w:val="0"/>
      <w:autoSpaceDN w:val="0"/>
    </w:pPr>
    <w:rPr>
      <w:rFonts w:ascii="Times New Roman" w:eastAsia="Times New Roman" w:hAnsi="Times New Roman"/>
    </w:rPr>
  </w:style>
  <w:style w:type="paragraph" w:styleId="Heading1">
    <w:name w:val="heading 1"/>
    <w:basedOn w:val="Normal"/>
    <w:link w:val="Heading1Char"/>
    <w:uiPriority w:val="99"/>
    <w:qFormat/>
    <w:rsid w:val="00AC2544"/>
    <w:pPr>
      <w:spacing w:line="274" w:lineRule="exact"/>
      <w:ind w:left="107"/>
      <w:outlineLvl w:val="0"/>
    </w:pPr>
    <w:rPr>
      <w:b/>
      <w:bCs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C2544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rsid w:val="00AC2544"/>
    <w:pPr>
      <w:ind w:left="107"/>
    </w:pPr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AC2544"/>
    <w:rPr>
      <w:rFonts w:ascii="Times New Roman" w:hAnsi="Times New Roman" w:cs="Times New Roman"/>
      <w:sz w:val="24"/>
      <w:szCs w:val="24"/>
      <w:lang w:eastAsia="ru-RU"/>
    </w:rPr>
  </w:style>
  <w:style w:type="paragraph" w:styleId="ListParagraph">
    <w:name w:val="List Paragraph"/>
    <w:basedOn w:val="Normal"/>
    <w:uiPriority w:val="99"/>
    <w:qFormat/>
    <w:rsid w:val="00AC2544"/>
    <w:pPr>
      <w:ind w:left="107"/>
    </w:pPr>
  </w:style>
  <w:style w:type="table" w:styleId="TableGrid">
    <w:name w:val="Table Grid"/>
    <w:basedOn w:val="TableNormal"/>
    <w:uiPriority w:val="99"/>
    <w:locked/>
    <w:rsid w:val="00E852A7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Style">
    <w:name w:val="Paragraph Style"/>
    <w:uiPriority w:val="99"/>
    <w:rsid w:val="00E852A7"/>
    <w:pPr>
      <w:autoSpaceDE w:val="0"/>
      <w:autoSpaceDN w:val="0"/>
      <w:adjustRightInd w:val="0"/>
    </w:pPr>
    <w:rPr>
      <w:rFonts w:ascii="Arial" w:hAnsi="Arial" w:cs="Arial"/>
      <w:sz w:val="24"/>
      <w:szCs w:val="24"/>
      <w:lang w:eastAsia="en-US"/>
    </w:rPr>
  </w:style>
  <w:style w:type="paragraph" w:styleId="NoSpacing">
    <w:name w:val="No Spacing"/>
    <w:uiPriority w:val="99"/>
    <w:qFormat/>
    <w:rsid w:val="00E852A7"/>
    <w:rPr>
      <w:rFonts w:eastAsia="Times New Roman"/>
    </w:rPr>
  </w:style>
  <w:style w:type="paragraph" w:styleId="Header">
    <w:name w:val="header"/>
    <w:basedOn w:val="Normal"/>
    <w:link w:val="HeaderChar"/>
    <w:uiPriority w:val="99"/>
    <w:semiHidden/>
    <w:rsid w:val="00E852A7"/>
    <w:pPr>
      <w:widowControl/>
      <w:tabs>
        <w:tab w:val="center" w:pos="4677"/>
        <w:tab w:val="right" w:pos="9355"/>
      </w:tabs>
      <w:autoSpaceDE/>
      <w:autoSpaceDN/>
      <w:spacing w:after="200" w:line="276" w:lineRule="auto"/>
    </w:pPr>
    <w:rPr>
      <w:rFonts w:ascii="Calibri" w:eastAsia="Calibri" w:hAnsi="Calibr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E852A7"/>
    <w:rPr>
      <w:rFonts w:ascii="Calibri" w:hAnsi="Calibri" w:cs="Times New Roman"/>
      <w:sz w:val="22"/>
      <w:szCs w:val="22"/>
      <w:lang w:val="ru-RU" w:eastAsia="en-US" w:bidi="ar-SA"/>
    </w:rPr>
  </w:style>
  <w:style w:type="paragraph" w:styleId="Footer">
    <w:name w:val="footer"/>
    <w:basedOn w:val="Normal"/>
    <w:link w:val="FooterChar"/>
    <w:uiPriority w:val="99"/>
    <w:rsid w:val="00E852A7"/>
    <w:pPr>
      <w:widowControl/>
      <w:tabs>
        <w:tab w:val="center" w:pos="4677"/>
        <w:tab w:val="right" w:pos="9355"/>
      </w:tabs>
      <w:autoSpaceDE/>
      <w:autoSpaceDN/>
      <w:spacing w:after="200" w:line="276" w:lineRule="auto"/>
    </w:pPr>
    <w:rPr>
      <w:rFonts w:ascii="Calibri" w:eastAsia="Calibri" w:hAnsi="Calibr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E852A7"/>
    <w:rPr>
      <w:rFonts w:ascii="Calibri" w:hAnsi="Calibri" w:cs="Times New Roman"/>
      <w:sz w:val="22"/>
      <w:szCs w:val="22"/>
      <w:lang w:val="ru-RU" w:eastAsia="en-US" w:bidi="ar-SA"/>
    </w:rPr>
  </w:style>
  <w:style w:type="paragraph" w:customStyle="1" w:styleId="a">
    <w:name w:val="Базовый"/>
    <w:uiPriority w:val="99"/>
    <w:rsid w:val="00E852A7"/>
    <w:pPr>
      <w:widowControl w:val="0"/>
      <w:tabs>
        <w:tab w:val="left" w:pos="709"/>
      </w:tabs>
      <w:suppressAutoHyphens/>
      <w:spacing w:after="200" w:line="276" w:lineRule="auto"/>
    </w:pPr>
    <w:rPr>
      <w:rFonts w:ascii="Times New Roman" w:eastAsia="SimSun" w:hAnsi="Times New Roman" w:cs="Mangal"/>
      <w:sz w:val="24"/>
      <w:szCs w:val="24"/>
      <w:lang w:eastAsia="zh-CN"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</TotalTime>
  <Pages>14</Pages>
  <Words>9986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 Алексеевна</dc:creator>
  <cp:keywords/>
  <dc:description/>
  <cp:lastModifiedBy>Ирина_Влад</cp:lastModifiedBy>
  <cp:revision>5</cp:revision>
  <dcterms:created xsi:type="dcterms:W3CDTF">2020-11-03T05:46:00Z</dcterms:created>
  <dcterms:modified xsi:type="dcterms:W3CDTF">2020-12-29T07:13:00Z</dcterms:modified>
</cp:coreProperties>
</file>